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846DAD9" w14:textId="2E54D20E" w:rsidR="0051326A" w:rsidRPr="007B0812" w:rsidRDefault="00C92C86" w:rsidP="007B0812">
      <w:pPr>
        <w:pStyle w:val="main"/>
        <w:spacing w:after="240"/>
        <w:rPr>
          <w:b/>
        </w:rPr>
      </w:pPr>
      <w:r w:rsidRPr="007B0812">
        <w:rPr>
          <w:b/>
        </w:rPr>
        <w:t>2</w:t>
      </w:r>
      <w:r w:rsidR="0051326A" w:rsidRPr="007B0812">
        <w:rPr>
          <w:b/>
        </w:rPr>
        <w:t xml:space="preserve"> Исследование неустойчивости поверхности магнитной жидкости во внешнем однородном ортогональном магнитном поле</w:t>
      </w:r>
    </w:p>
    <w:p w14:paraId="28CC709D" w14:textId="0E5DC366" w:rsidR="00E606CE" w:rsidRDefault="0051326A" w:rsidP="0051326A">
      <w:pPr>
        <w:pStyle w:val="main"/>
      </w:pPr>
      <w:r w:rsidRPr="0051326A">
        <w:t xml:space="preserve">Магнитная жидкость </w:t>
      </w:r>
      <w:r w:rsidR="007B54B9">
        <w:rPr>
          <w:lang w:val="en-US"/>
        </w:rPr>
        <w:t xml:space="preserve">– </w:t>
      </w:r>
      <w:r w:rsidR="007B54B9">
        <w:t>это искусственный материал, представляющий</w:t>
      </w:r>
      <w:r w:rsidRPr="0051326A">
        <w:t xml:space="preserve"> собой коллоидный раствор, получаемый диспергированием в определённой жидкой среде (вода и другие органические растворители) магнитных </w:t>
      </w:r>
      <w:r w:rsidR="000520E0">
        <w:t>нано</w:t>
      </w:r>
      <w:r w:rsidRPr="0051326A">
        <w:t>частиц ультрамикроскопического размера, покрытых поверхностно-активным веществом (ПАВ) с целью стабилизации дисперсной системы</w:t>
      </w:r>
      <w:r w:rsidR="007B54B9">
        <w:t xml:space="preserve"> </w:t>
      </w:r>
      <w:r w:rsidR="002B0A6D">
        <w:rPr>
          <w:lang w:val="en-US"/>
        </w:rPr>
        <w:t>[</w:t>
      </w:r>
      <w:r w:rsidR="00567167">
        <w:t xml:space="preserve">1, </w:t>
      </w:r>
      <w:r w:rsidR="002B0A6D">
        <w:rPr>
          <w:lang w:val="en-US"/>
        </w:rPr>
        <w:t>16</w:t>
      </w:r>
      <w:r w:rsidR="007B54B9">
        <w:rPr>
          <w:lang w:val="en-US"/>
        </w:rPr>
        <w:t>]</w:t>
      </w:r>
      <w:r w:rsidR="00506ED4">
        <w:t>.</w:t>
      </w:r>
    </w:p>
    <w:p w14:paraId="7F5917EA" w14:textId="1DA1D3C9" w:rsidR="0051326A" w:rsidRPr="00506ED4" w:rsidRDefault="0051326A" w:rsidP="0051326A">
      <w:pPr>
        <w:pStyle w:val="main"/>
        <w:rPr>
          <w:lang w:val="en-US"/>
        </w:rPr>
      </w:pPr>
      <w:r w:rsidRPr="0051326A">
        <w:t xml:space="preserve">Под магнитными </w:t>
      </w:r>
      <w:r w:rsidR="000520E0">
        <w:t>нано</w:t>
      </w:r>
      <w:r w:rsidRPr="0051326A">
        <w:t>частицами подразумеваются однодоменные частицы ферром</w:t>
      </w:r>
      <w:r w:rsidR="008400BE">
        <w:t>агнетика</w:t>
      </w:r>
      <w:r w:rsidR="000520E0">
        <w:t xml:space="preserve"> или ферримагнетика</w:t>
      </w:r>
      <w:r w:rsidR="008400BE">
        <w:t xml:space="preserve"> со средним диаметром около 10 нм</w:t>
      </w:r>
      <w:r w:rsidRPr="0051326A">
        <w:t xml:space="preserve">, в качестве которого </w:t>
      </w:r>
      <w:r w:rsidR="000520E0">
        <w:t xml:space="preserve">обычно </w:t>
      </w:r>
      <w:r w:rsidRPr="0051326A">
        <w:t>выступают следующие материалы – магнетит (</w:t>
      </w:r>
      <w:r w:rsidRPr="0051326A">
        <w:rPr>
          <w:lang w:val="en-US"/>
        </w:rPr>
        <w:t>FeO</w:t>
      </w:r>
      <w:r w:rsidRPr="0051326A">
        <w:rPr>
          <w:lang w:val="en-US"/>
        </w:rPr>
        <w:sym w:font="Symbol" w:char="F0D7"/>
      </w:r>
      <w:r w:rsidRPr="0051326A">
        <w:rPr>
          <w:lang w:val="en-US"/>
        </w:rPr>
        <w:t>Fe</w:t>
      </w:r>
      <w:r w:rsidRPr="0051326A">
        <w:rPr>
          <w:vertAlign w:val="subscript"/>
        </w:rPr>
        <w:t>2</w:t>
      </w:r>
      <w:r w:rsidRPr="0051326A">
        <w:rPr>
          <w:lang w:val="en-US"/>
        </w:rPr>
        <w:t>O</w:t>
      </w:r>
      <w:r w:rsidRPr="0051326A">
        <w:rPr>
          <w:vertAlign w:val="subscript"/>
        </w:rPr>
        <w:t>3</w:t>
      </w:r>
      <w:r w:rsidRPr="0051326A">
        <w:t xml:space="preserve">), </w:t>
      </w:r>
      <w:r w:rsidR="00293E48">
        <w:rPr>
          <w:rFonts w:ascii="Cambria Math" w:hAnsi="Cambria Math"/>
          <w:lang w:val="en-US"/>
        </w:rPr>
        <w:t>γ</w:t>
      </w:r>
      <w:r w:rsidR="00293E48">
        <w:rPr>
          <w:lang w:val="en-US"/>
        </w:rPr>
        <w:t>-Fe</w:t>
      </w:r>
      <w:r w:rsidR="00293E48" w:rsidRPr="00293E48">
        <w:rPr>
          <w:vertAlign w:val="subscript"/>
          <w:lang w:val="en-US"/>
        </w:rPr>
        <w:softHyphen/>
        <w:t>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3</w:t>
      </w:r>
      <w:r w:rsidR="00293E48">
        <w:t xml:space="preserve">, гексаферриты </w:t>
      </w:r>
      <w:r w:rsidR="00293E48">
        <w:rPr>
          <w:lang w:val="en-US"/>
        </w:rPr>
        <w:t>MFe</w:t>
      </w:r>
      <w:r w:rsidR="00293E48" w:rsidRPr="00293E48">
        <w:rPr>
          <w:vertAlign w:val="subscript"/>
          <w:lang w:val="en-US"/>
        </w:rPr>
        <w:t>1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19</w:t>
      </w:r>
      <w:r w:rsidR="005722EA">
        <w:t xml:space="preserve">, где </w:t>
      </w:r>
      <w:r w:rsidR="005722EA">
        <w:rPr>
          <w:lang w:val="en-US"/>
        </w:rPr>
        <w:t xml:space="preserve">M = Ba, Sr </w:t>
      </w:r>
      <w:r w:rsidR="005722EA">
        <w:t xml:space="preserve">или </w:t>
      </w:r>
      <w:r w:rsidR="005722EA">
        <w:rPr>
          <w:lang w:val="en-US"/>
        </w:rPr>
        <w:t>Pb</w:t>
      </w:r>
      <w:r w:rsidR="005722EA">
        <w:t>, кобальт</w:t>
      </w:r>
      <w:r w:rsidRPr="0051326A">
        <w:t xml:space="preserve"> (</w:t>
      </w:r>
      <w:r w:rsidRPr="0051326A">
        <w:rPr>
          <w:lang w:val="en-US"/>
        </w:rPr>
        <w:t>Co</w:t>
      </w:r>
      <w:r w:rsidR="000520E0">
        <w:t>),</w:t>
      </w:r>
      <w:r w:rsidR="005722EA">
        <w:rPr>
          <w:lang w:val="en-US"/>
        </w:rPr>
        <w:t xml:space="preserve"> </w:t>
      </w:r>
      <w:r w:rsidR="005722EA">
        <w:t>а также</w:t>
      </w:r>
      <w:r w:rsidR="000520E0">
        <w:t xml:space="preserve"> ферриты-шпинели</w:t>
      </w:r>
      <w:r w:rsidR="00506ED4" w:rsidRPr="00506ED4">
        <w:rPr>
          <w:lang w:val="en-US"/>
        </w:rPr>
        <w:t xml:space="preserve"> </w:t>
      </w:r>
      <w:r w:rsidR="00506ED4">
        <w:rPr>
          <w:lang w:val="en-US"/>
        </w:rPr>
        <w:t>MFe</w:t>
      </w:r>
      <w:r w:rsidR="00506ED4">
        <w:rPr>
          <w:vertAlign w:val="subscript"/>
          <w:lang w:val="en-US"/>
        </w:rPr>
        <w:t>2</w:t>
      </w:r>
      <w:r w:rsidR="00506ED4">
        <w:rPr>
          <w:lang w:val="en-US"/>
        </w:rPr>
        <w:t>O</w:t>
      </w:r>
      <w:r w:rsidR="00506ED4">
        <w:rPr>
          <w:vertAlign w:val="subscript"/>
          <w:lang w:val="en-US"/>
        </w:rPr>
        <w:t>4</w:t>
      </w:r>
      <w:r w:rsidR="00506ED4">
        <w:t xml:space="preserve">, где </w:t>
      </w:r>
      <w:r w:rsidR="00506ED4">
        <w:rPr>
          <w:lang w:val="en-US"/>
        </w:rPr>
        <w:t xml:space="preserve">M = Mn, Co, Zn, Cu </w:t>
      </w:r>
      <w:r w:rsidR="00506ED4">
        <w:t>или</w:t>
      </w:r>
      <w:r w:rsidR="00506ED4">
        <w:rPr>
          <w:lang w:val="en-US"/>
        </w:rPr>
        <w:t xml:space="preserve"> Ni</w:t>
      </w:r>
      <w:r w:rsidR="00506ED4">
        <w:t xml:space="preserve"> </w:t>
      </w:r>
      <w:r w:rsidR="005450CC">
        <w:rPr>
          <w:lang w:val="en-US"/>
        </w:rPr>
        <w:t xml:space="preserve">[3, </w:t>
      </w:r>
      <w:r w:rsidR="005450CC">
        <w:t>4</w:t>
      </w:r>
      <w:r w:rsidR="00385428">
        <w:rPr>
          <w:lang w:val="en-US"/>
        </w:rPr>
        <w:t>, 17</w:t>
      </w:r>
      <w:r w:rsidR="00506ED4">
        <w:rPr>
          <w:lang w:val="en-US"/>
        </w:rPr>
        <w:t>]</w:t>
      </w:r>
      <w:r w:rsidR="00E237A6">
        <w:rPr>
          <w:lang w:val="en-US"/>
        </w:rPr>
        <w:t>.</w:t>
      </w:r>
    </w:p>
    <w:p w14:paraId="17F76924" w14:textId="330E5982" w:rsidR="0051326A" w:rsidRPr="00CA5BAF" w:rsidRDefault="0051326A" w:rsidP="00C92031">
      <w:pPr>
        <w:pStyle w:val="main"/>
        <w:rPr>
          <w:lang w:val="en-US"/>
        </w:rPr>
      </w:pPr>
      <w:r w:rsidRPr="0051326A">
        <w:t xml:space="preserve">Магнитный коллоид должен быть стабилен во времени, что означает отсутствие </w:t>
      </w:r>
      <w:r w:rsidR="003F5D32">
        <w:t xml:space="preserve">процесса </w:t>
      </w:r>
      <w:r w:rsidRPr="0051326A">
        <w:t xml:space="preserve">выпадения </w:t>
      </w:r>
      <w:r w:rsidR="003F5D32">
        <w:t xml:space="preserve">магнитных </w:t>
      </w:r>
      <w:r w:rsidRPr="0051326A">
        <w:t xml:space="preserve">частиц в осадок. </w:t>
      </w:r>
      <w:r w:rsidR="003F5D32">
        <w:t>Измельчение ферромагнетиков до частиц нанометрового размера обеспечивает седиментационную устойчивость коллоидной системы, поскольку ча</w:t>
      </w:r>
      <w:r w:rsidRPr="0051326A">
        <w:t>стицы</w:t>
      </w:r>
      <w:r w:rsidR="003F5D32">
        <w:t xml:space="preserve"> такого диаметра</w:t>
      </w:r>
      <w:r w:rsidRPr="0051326A">
        <w:t xml:space="preserve"> подвергаются броуновскому движению в жидкой основе, которое препятствует их оседанию в гравитационном поле</w:t>
      </w:r>
      <w:r w:rsidR="00CD27DA">
        <w:t xml:space="preserve"> </w:t>
      </w:r>
      <w:r w:rsidR="00385428">
        <w:rPr>
          <w:lang w:val="en-US"/>
        </w:rPr>
        <w:t>[2, 16</w:t>
      </w:r>
      <w:r w:rsidR="00CD27DA">
        <w:rPr>
          <w:lang w:val="en-US"/>
        </w:rPr>
        <w:t>]</w:t>
      </w:r>
      <w:r w:rsidRPr="0051326A">
        <w:t>.</w:t>
      </w:r>
      <w:r w:rsidR="003F5D32">
        <w:t xml:space="preserve"> С другой стороны,</w:t>
      </w:r>
      <w:r w:rsidR="003F5D32" w:rsidRPr="003F5D32">
        <w:t xml:space="preserve"> </w:t>
      </w:r>
      <w:r w:rsidR="003F5D32" w:rsidRPr="0051326A">
        <w:t>магнитные частицы на очень близких расстояниях друг от друга начинают испытывать притяжение за счёт сил ван-дер-ваальса и взаимодействия магнитных моментов.</w:t>
      </w:r>
      <w:r w:rsidR="00CD27DA" w:rsidRPr="00CD27DA">
        <w:t xml:space="preserve"> </w:t>
      </w:r>
      <w:r w:rsidR="00CD27DA" w:rsidRPr="0051326A">
        <w:t>В результате слипания частиц образуется более крупный и массивный агрегат,</w:t>
      </w:r>
      <w:r w:rsidR="00CD27DA">
        <w:t xml:space="preserve"> который </w:t>
      </w:r>
      <w:r w:rsidR="00CD27DA" w:rsidRPr="0051326A">
        <w:t>под действием силы тяготения осядет на дно.</w:t>
      </w:r>
      <w:r w:rsidR="00CD27DA">
        <w:t xml:space="preserve"> </w:t>
      </w:r>
      <w:r w:rsidRPr="0051326A">
        <w:t>Поэтому</w:t>
      </w:r>
      <w:r w:rsidR="00CD27DA">
        <w:t xml:space="preserve"> для обеспечения агрегативной устойчивости коллоида</w:t>
      </w:r>
      <w:r w:rsidRPr="0051326A">
        <w:t xml:space="preserve"> в процессе приготовления магнитной жидкости применяются ПАВ, длинные молекулы которых покрывают поверхность каждой частицы, образуя защитный адсорбционный слой, препятствующий их сближению на близкое расстояние</w:t>
      </w:r>
      <w:r w:rsidR="00CD27DA">
        <w:t xml:space="preserve"> (стерическое отталкивание)</w:t>
      </w:r>
      <w:r w:rsidR="001F5B9F">
        <w:rPr>
          <w:lang w:val="en-US"/>
        </w:rPr>
        <w:t xml:space="preserve"> [4, 16</w:t>
      </w:r>
      <w:r w:rsidR="00CD27DA">
        <w:rPr>
          <w:lang w:val="en-US"/>
        </w:rPr>
        <w:t>].</w:t>
      </w:r>
      <w:r w:rsidR="00CA5BAF">
        <w:t xml:space="preserve"> </w:t>
      </w:r>
      <w:r w:rsidR="007E3E9C" w:rsidRPr="0051326A">
        <w:t xml:space="preserve">В качестве ПАВ при </w:t>
      </w:r>
      <w:r w:rsidR="007E3E9C" w:rsidRPr="0051326A">
        <w:lastRenderedPageBreak/>
        <w:t>производстве магнитных жидкостей</w:t>
      </w:r>
      <w:r w:rsidR="007E3E9C">
        <w:rPr>
          <w:lang w:val="en-US"/>
        </w:rPr>
        <w:t xml:space="preserve"> </w:t>
      </w:r>
      <w:r w:rsidR="00CA5BAF">
        <w:t>может применятьс</w:t>
      </w:r>
      <w:r w:rsidR="00C92031">
        <w:t>я</w:t>
      </w:r>
      <w:r w:rsidR="007E3E9C">
        <w:t xml:space="preserve"> вода, органические растворители (гептан, толуол, ксилол, метилэтилкетон), сложные эфиры</w:t>
      </w:r>
      <w:r w:rsidR="007E3E9C">
        <w:rPr>
          <w:lang w:val="en-US"/>
        </w:rPr>
        <w:t xml:space="preserve"> </w:t>
      </w:r>
      <w:r w:rsidR="007E3E9C">
        <w:t xml:space="preserve">и др. </w:t>
      </w:r>
      <w:r w:rsidR="001F5B9F">
        <w:rPr>
          <w:lang w:val="en-US"/>
        </w:rPr>
        <w:t>[17</w:t>
      </w:r>
      <w:r w:rsidR="007E3E9C">
        <w:rPr>
          <w:lang w:val="en-US"/>
        </w:rPr>
        <w:t>]</w:t>
      </w:r>
      <w:r w:rsidR="007E3E9C">
        <w:t>.</w:t>
      </w:r>
    </w:p>
    <w:p w14:paraId="09894ABF" w14:textId="45C1025F" w:rsidR="0051326A" w:rsidRPr="007404B4" w:rsidRDefault="0051326A" w:rsidP="0051326A">
      <w:pPr>
        <w:pStyle w:val="main"/>
      </w:pPr>
      <w:r w:rsidRPr="0051326A">
        <w:t>С физической точки зрения, ферромагнитная жидкость ведёт себя аналогично молекулам парамагнитного газа. В отсутствие внешнего магнитного поля магнитные частицы, каждая из которых имеет определённо направленный магнитный момент, ориентированы хаотично, поэтому</w:t>
      </w:r>
      <w:r w:rsidR="00B07727">
        <w:t xml:space="preserve"> </w:t>
      </w:r>
      <w:r w:rsidR="007404B4">
        <w:t>макроскопическая намагниченность магнитной жидкости равна нулю</w:t>
      </w:r>
      <w:r w:rsidRPr="0051326A">
        <w:t xml:space="preserve">. По мере увеличения напряжённости поля, магнитные моменты частиц стремятся выстроиться вдоль линий напряжённости. В слабых полях этому процессу мешает тепловое движение молекул жидкой основы, но в </w:t>
      </w:r>
      <w:r w:rsidR="00C17453">
        <w:t xml:space="preserve">достаточно </w:t>
      </w:r>
      <w:r w:rsidRPr="0051326A">
        <w:t>сильных полях частицы полностью упорядочены, их магнитные моменты направлены параллельно магнитному полю и намагниченность магнитной жидкости достигает насыщения</w:t>
      </w:r>
      <w:r w:rsidR="000B3E80">
        <w:t xml:space="preserve"> </w:t>
      </w:r>
      <w:r w:rsidR="00A067EC">
        <w:rPr>
          <w:lang w:val="en-US"/>
        </w:rPr>
        <w:t>[1, 2</w:t>
      </w:r>
      <w:r w:rsidR="000B3E80">
        <w:rPr>
          <w:lang w:val="en-US"/>
        </w:rPr>
        <w:t>]</w:t>
      </w:r>
      <w:r w:rsidRPr="0051326A">
        <w:t>.</w:t>
      </w:r>
    </w:p>
    <w:p w14:paraId="4963322E" w14:textId="71225E64" w:rsidR="006A056C" w:rsidRDefault="0051326A" w:rsidP="0051326A">
      <w:pPr>
        <w:pStyle w:val="main"/>
      </w:pPr>
      <w:r w:rsidRPr="0051326A">
        <w:t xml:space="preserve">В данном разделе будет рассмотрено явление неустойчивости поверхности </w:t>
      </w:r>
      <w:r w:rsidR="00F548FA">
        <w:t>намагничивающейся</w:t>
      </w:r>
      <w:r w:rsidRPr="0051326A">
        <w:t xml:space="preserve"> жидкости, граничащей с немагни</w:t>
      </w:r>
      <w:r w:rsidR="00F548FA">
        <w:t>тной газообразной внешней средой</w:t>
      </w:r>
      <w:r w:rsidR="008829A7">
        <w:t>,</w:t>
      </w:r>
      <w:r w:rsidR="00F548FA">
        <w:t xml:space="preserve"> </w:t>
      </w:r>
      <w:r w:rsidR="008829A7">
        <w:t xml:space="preserve">под воздействием </w:t>
      </w:r>
      <w:r w:rsidRPr="0051326A">
        <w:t>вн</w:t>
      </w:r>
      <w:r w:rsidR="008829A7">
        <w:t>ешнего</w:t>
      </w:r>
      <w:r w:rsidRPr="0051326A">
        <w:t xml:space="preserve"> однородно</w:t>
      </w:r>
      <w:r w:rsidR="008829A7">
        <w:t>го</w:t>
      </w:r>
      <w:r w:rsidRPr="0051326A">
        <w:t xml:space="preserve"> </w:t>
      </w:r>
      <w:r w:rsidR="008829A7">
        <w:t>магнитного поля, направленного перпендикулярно поверхности. Данное</w:t>
      </w:r>
      <w:r w:rsidR="00F548FA">
        <w:t xml:space="preserve"> явление </w:t>
      </w:r>
      <w:r w:rsidRPr="0051326A">
        <w:t xml:space="preserve">заключается в возникновении упорядоченной структуры из острых </w:t>
      </w:r>
      <w:r w:rsidR="007B54B9">
        <w:t xml:space="preserve">конусообразных </w:t>
      </w:r>
      <w:r w:rsidRPr="0051326A">
        <w:t xml:space="preserve">пиков конечной высоты (так называемого «ежа») </w:t>
      </w:r>
      <w:r w:rsidR="001F5EBA" w:rsidRPr="0051326A">
        <w:t>на границе раздела сред</w:t>
      </w:r>
      <w:r w:rsidR="00F548FA">
        <w:t xml:space="preserve">, которые направлены вершинами в сторону внешней среды. </w:t>
      </w:r>
      <w:r w:rsidR="00064BCA">
        <w:t xml:space="preserve">Экспериментально </w:t>
      </w:r>
      <w:r w:rsidR="00713F41">
        <w:t>этот эффект</w:t>
      </w:r>
      <w:r w:rsidR="00064BCA">
        <w:t xml:space="preserve"> наблюдается </w:t>
      </w:r>
      <w:r w:rsidRPr="0051326A">
        <w:t xml:space="preserve">при превышении </w:t>
      </w:r>
      <w:r w:rsidR="007B54B9">
        <w:t>определённого</w:t>
      </w:r>
      <w:r w:rsidRPr="0051326A">
        <w:t xml:space="preserve"> крит</w:t>
      </w:r>
      <w:r w:rsidR="00064BCA">
        <w:t xml:space="preserve">ического значения напряжённости внешнего </w:t>
      </w:r>
      <w:r w:rsidRPr="0051326A">
        <w:t>магнитного поля</w:t>
      </w:r>
      <w:r w:rsidR="008829A7">
        <w:t xml:space="preserve"> </w:t>
      </w:r>
      <w:r w:rsidR="00DF52C2">
        <w:rPr>
          <w:lang w:val="en-US"/>
        </w:rPr>
        <w:t xml:space="preserve">[1, </w:t>
      </w:r>
      <w:r w:rsidR="00DF52C2">
        <w:t>4</w:t>
      </w:r>
      <w:r w:rsidR="00DF52C2">
        <w:rPr>
          <w:lang w:val="en-US"/>
        </w:rPr>
        <w:t>]</w:t>
      </w:r>
      <w:r w:rsidR="006A056C">
        <w:t>,</w:t>
      </w:r>
      <w:r w:rsidR="003D1AB4">
        <w:t xml:space="preserve"> что было подтверждено </w:t>
      </w:r>
      <w:r w:rsidR="003D1AB4" w:rsidRPr="0051326A">
        <w:t>Каули и Розенцвейгом в 1967 году [</w:t>
      </w:r>
      <w:r w:rsidR="00927D7E">
        <w:rPr>
          <w:lang w:val="en-US"/>
        </w:rPr>
        <w:t>7</w:t>
      </w:r>
      <w:r w:rsidR="003D1AB4" w:rsidRPr="0051326A">
        <w:t>].</w:t>
      </w:r>
      <w:r w:rsidR="00BD501D">
        <w:t xml:space="preserve"> </w:t>
      </w:r>
    </w:p>
    <w:p w14:paraId="604CCE53" w14:textId="789158B7" w:rsidR="006A056C" w:rsidRDefault="006A056C" w:rsidP="0051326A">
      <w:pPr>
        <w:pStyle w:val="main"/>
      </w:pPr>
      <w:r>
        <w:t xml:space="preserve">Необходимо также отметить, что реализация подобных условий на практике достаточно проста и заключается в расположении сосуда с </w:t>
      </w:r>
      <w:r w:rsidR="003D1AB4">
        <w:t xml:space="preserve">исследуемой </w:t>
      </w:r>
      <w:r>
        <w:t xml:space="preserve">магнитной жидкостью между полюсами электромагнита, где создаётся однородное </w:t>
      </w:r>
      <w:r w:rsidR="003D1AB4">
        <w:t xml:space="preserve">магнитное </w:t>
      </w:r>
      <w:r>
        <w:t>поле.</w:t>
      </w:r>
    </w:p>
    <w:p w14:paraId="6CD79921" w14:textId="77777777" w:rsidR="00D46C93" w:rsidRDefault="00D46C93" w:rsidP="00C92C86">
      <w:pPr>
        <w:pStyle w:val="main"/>
        <w:spacing w:after="240"/>
      </w:pPr>
    </w:p>
    <w:p w14:paraId="5E658BF5" w14:textId="5DA70E2C" w:rsidR="00C92C86" w:rsidRPr="00AD2616" w:rsidRDefault="00C92C86" w:rsidP="00C92C86">
      <w:pPr>
        <w:pStyle w:val="main"/>
        <w:spacing w:after="240"/>
        <w:rPr>
          <w:b/>
        </w:rPr>
      </w:pPr>
      <w:r w:rsidRPr="00AD2616">
        <w:rPr>
          <w:b/>
        </w:rPr>
        <w:lastRenderedPageBreak/>
        <w:t>2.1 Постановка задачи</w:t>
      </w:r>
    </w:p>
    <w:p w14:paraId="38A6DD22" w14:textId="6BD9AA88" w:rsidR="00D268F1" w:rsidRPr="00993370" w:rsidRDefault="00C92C86" w:rsidP="00C92C86">
      <w:pPr>
        <w:pStyle w:val="main"/>
        <w:rPr>
          <w:rFonts w:eastAsiaTheme="minorEastAsia"/>
        </w:rPr>
      </w:pPr>
      <w:r>
        <w:t xml:space="preserve">Рассмотрим слой магнитной жидкости, на поверхности которого распространяется периодическая плоская гравитационно-капиллярная волна с амплитудой </w:t>
      </w:r>
      <m:oMath>
        <m:r>
          <w:rPr>
            <w:rFonts w:ascii="Cambria Math" w:hAnsi="Cambria Math"/>
          </w:rPr>
          <m:t>a</m:t>
        </m:r>
      </m:oMath>
      <w:r>
        <w:t xml:space="preserve"> и длиной волны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λ</m:t>
        </m:r>
      </m:oMath>
      <w:r w:rsidR="00D268F1">
        <w:rPr>
          <w:rFonts w:eastAsiaTheme="minorEastAsia"/>
        </w:rPr>
        <w:t xml:space="preserve">, для которой выполняется условие </w:t>
      </w:r>
      <m:oMath>
        <m:r>
          <w:rPr>
            <w:rFonts w:ascii="Cambria Math" w:hAnsi="Cambria Math"/>
          </w:rPr>
          <m:t>a≪</m:t>
        </m:r>
        <m:r>
          <w:rPr>
            <w:rFonts w:ascii="Cambria Math" w:hAnsi="Cambria Math"/>
            <w:lang w:val="en-US"/>
          </w:rPr>
          <m:t>λ</m:t>
        </m:r>
      </m:oMath>
      <w:r>
        <w:rPr>
          <w:rFonts w:eastAsiaTheme="minorEastAsia"/>
        </w:rPr>
        <w:t xml:space="preserve">. Пусть магнитная жидкость обладает свойствами идеальной несжимаемой жидкости и </w:t>
      </w:r>
      <w:r w:rsidR="000469E8">
        <w:rPr>
          <w:rFonts w:eastAsiaTheme="minorEastAsia"/>
        </w:rPr>
        <w:t>характеризуется</w:t>
      </w:r>
      <w:r>
        <w:rPr>
          <w:rFonts w:eastAsiaTheme="minorEastAsia"/>
        </w:rPr>
        <w:t xml:space="preserve"> </w:t>
      </w:r>
      <w:r w:rsidR="000469E8">
        <w:t>массовой</w:t>
      </w:r>
      <w:r w:rsidRPr="00C92C86">
        <w:t xml:space="preserve"> плотность</w:t>
      </w:r>
      <w:r w:rsidR="000469E8">
        <w:t>ю</w:t>
      </w:r>
      <w:r>
        <w:t xml:space="preserve"> </w:t>
      </w:r>
      <m:oMath>
        <m:r>
          <w:rPr>
            <w:rFonts w:ascii="Cambria Math" w:hAnsi="Cambria Math"/>
          </w:rPr>
          <m:t xml:space="preserve"> ρ</m:t>
        </m:r>
      </m:oMath>
      <w:r>
        <w:rPr>
          <w:rFonts w:eastAsiaTheme="minorEastAsia"/>
        </w:rPr>
        <w:t>, коэффициент</w:t>
      </w:r>
      <w:r w:rsidR="000469E8">
        <w:rPr>
          <w:rFonts w:eastAsiaTheme="minorEastAsia"/>
        </w:rPr>
        <w:t>ом</w:t>
      </w:r>
      <w:r>
        <w:rPr>
          <w:rFonts w:eastAsiaTheme="minorEastAsia"/>
        </w:rPr>
        <w:t xml:space="preserve"> поверхностного натяжения </w:t>
      </w:r>
      <m:oMath>
        <m:r>
          <w:rPr>
            <w:rFonts w:ascii="Cambria Math" w:eastAsiaTheme="minorEastAsia" w:hAnsi="Cambria Math"/>
          </w:rPr>
          <m:t>γ</m:t>
        </m:r>
      </m:oMath>
      <w:r>
        <w:rPr>
          <w:rFonts w:eastAsiaTheme="minorEastAsia"/>
        </w:rPr>
        <w:t xml:space="preserve"> и магнитн</w:t>
      </w:r>
      <w:r w:rsidR="000469E8">
        <w:rPr>
          <w:rFonts w:eastAsiaTheme="minorEastAsia"/>
        </w:rPr>
        <w:t>ой</w:t>
      </w:r>
      <w:r>
        <w:rPr>
          <w:rFonts w:eastAsiaTheme="minorEastAsia"/>
        </w:rPr>
        <w:t xml:space="preserve"> проницаемость</w:t>
      </w:r>
      <w:r w:rsidR="000469E8">
        <w:rPr>
          <w:rFonts w:eastAsiaTheme="minorEastAsia"/>
        </w:rPr>
        <w:t>ю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</m:sup>
        </m:sSup>
      </m:oMath>
      <w:r w:rsidR="001F57E0">
        <w:rPr>
          <w:rFonts w:eastAsiaTheme="minorEastAsia"/>
        </w:rPr>
        <w:t xml:space="preserve"> </w:t>
      </w:r>
      <w:r w:rsidR="00537EAC">
        <w:rPr>
          <w:rFonts w:eastAsiaTheme="minorEastAsia"/>
        </w:rPr>
        <w:t>(</w:t>
      </w:r>
      <w:r w:rsidR="001F57E0">
        <w:rPr>
          <w:rFonts w:eastAsiaTheme="minorEastAsia"/>
        </w:rPr>
        <w:t>рисунок 2.1)</w:t>
      </w:r>
      <w:r w:rsidR="00D268F1">
        <w:rPr>
          <w:rFonts w:eastAsiaTheme="minorEastAsia"/>
        </w:rPr>
        <w:t>.</w:t>
      </w:r>
    </w:p>
    <w:p w14:paraId="60F2CC5A" w14:textId="511399C5" w:rsidR="00C92C86" w:rsidRDefault="00D268F1" w:rsidP="00C92C86">
      <w:pPr>
        <w:pStyle w:val="main"/>
        <w:rPr>
          <w:rFonts w:eastAsiaTheme="minorEastAsia"/>
        </w:rPr>
      </w:pPr>
      <w:r>
        <w:rPr>
          <w:rFonts w:eastAsiaTheme="minorEastAsia"/>
        </w:rPr>
        <w:t>Вся система находится в</w:t>
      </w:r>
      <w:r w:rsidR="00E23667">
        <w:rPr>
          <w:rFonts w:eastAsiaTheme="minorEastAsia"/>
        </w:rPr>
        <w:t>о внешнем</w:t>
      </w:r>
      <w:r>
        <w:rPr>
          <w:rFonts w:eastAsiaTheme="minorEastAsia"/>
        </w:rPr>
        <w:t xml:space="preserve"> однородном, ортогональном невозмущённой поверхности, магнитном поле с вектором напряжённ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lang w:val="en-US"/>
        </w:rPr>
        <w:t xml:space="preserve">. </w:t>
      </w:r>
      <w:r>
        <w:rPr>
          <w:rFonts w:eastAsiaTheme="minorEastAsia"/>
        </w:rPr>
        <w:t xml:space="preserve">Поверхность жидкости граничит с </w:t>
      </w:r>
      <w:r w:rsidR="000974CD">
        <w:rPr>
          <w:rFonts w:eastAsiaTheme="minorEastAsia"/>
        </w:rPr>
        <w:t xml:space="preserve">немагнитной </w:t>
      </w:r>
      <w:r>
        <w:rPr>
          <w:rFonts w:eastAsiaTheme="minorEastAsia"/>
        </w:rPr>
        <w:t xml:space="preserve">внешней средой, обладающей магнитной проницаемостью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  <w:lang w:val="en-US"/>
          </w:rPr>
          <m:t>=1</m:t>
        </m:r>
      </m:oMath>
      <w:r w:rsidR="00537EAC">
        <w:rPr>
          <w:rFonts w:eastAsiaTheme="minorEastAsia"/>
        </w:rPr>
        <w:t xml:space="preserve"> (</w:t>
      </w:r>
      <w:r>
        <w:rPr>
          <w:rFonts w:eastAsiaTheme="minorEastAsia"/>
        </w:rPr>
        <w:t>рисунок 2.1).</w:t>
      </w:r>
    </w:p>
    <w:p w14:paraId="2AA6F89F" w14:textId="77777777" w:rsidR="00EA3C4C" w:rsidRDefault="00EA3C4C" w:rsidP="00C92C86">
      <w:pPr>
        <w:pStyle w:val="main"/>
        <w:rPr>
          <w:rFonts w:eastAsiaTheme="minorEastAsia"/>
        </w:rPr>
      </w:pPr>
    </w:p>
    <w:p w14:paraId="6343AA72" w14:textId="27797114" w:rsidR="00993370" w:rsidRDefault="00EA3C4C" w:rsidP="00EA3C4C">
      <w:pPr>
        <w:pStyle w:val="main"/>
        <w:ind w:firstLine="0"/>
        <w:jc w:val="center"/>
      </w:pPr>
      <w:r w:rsidRPr="00EA3C4C">
        <w:rPr>
          <w:noProof/>
          <w:lang w:eastAsia="ru-RU"/>
        </w:rPr>
        <w:drawing>
          <wp:inline distT="0" distB="0" distL="0" distR="0" wp14:anchorId="51425F9D" wp14:editId="331E2B8C">
            <wp:extent cx="5753100" cy="3219450"/>
            <wp:effectExtent l="0" t="0" r="0" b="0"/>
            <wp:docPr id="15" name="Рисунок 15" descr="C:\Users\Mouse Greys\Desktop\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ouse Greys\Desktop\2.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4B54A" w14:textId="4F69403E" w:rsidR="001F5E1D" w:rsidRPr="001F5E1D" w:rsidRDefault="001F5E1D" w:rsidP="00993370">
      <w:pPr>
        <w:pStyle w:val="main"/>
        <w:spacing w:before="240"/>
        <w:ind w:firstLine="0"/>
        <w:jc w:val="center"/>
      </w:pPr>
      <w:r>
        <w:t>Рисунок 2</w:t>
      </w:r>
      <w:r w:rsidR="00AD2616">
        <w:t>.1 –</w:t>
      </w:r>
      <w:r w:rsidRPr="001F5E1D">
        <w:t xml:space="preserve"> </w:t>
      </w:r>
      <w:r>
        <w:t>Конфигурация задачи</w:t>
      </w:r>
    </w:p>
    <w:p w14:paraId="093BB2A0" w14:textId="77777777" w:rsidR="001F5E1D" w:rsidRPr="001F5E1D" w:rsidRDefault="001F5E1D" w:rsidP="001F5E1D">
      <w:pPr>
        <w:pStyle w:val="main"/>
      </w:pPr>
    </w:p>
    <w:p w14:paraId="541B6FFC" w14:textId="0F011E04" w:rsidR="00C92C86" w:rsidRDefault="001F5E1D" w:rsidP="00AD2616">
      <w:pPr>
        <w:pStyle w:val="main"/>
        <w:ind w:firstLine="0"/>
      </w:pPr>
      <w:r w:rsidRPr="003451A3">
        <w:t xml:space="preserve">Требуется получить дисперсионное уравнение </w:t>
      </w:r>
      <w:r w:rsidR="004761C9" w:rsidRPr="003451A3">
        <w:t xml:space="preserve">для рассматриваемого волнового возмущения и на его основе </w:t>
      </w:r>
      <w:r w:rsidR="00444F6D" w:rsidRPr="003451A3">
        <w:t xml:space="preserve">вывести </w:t>
      </w:r>
      <w:r w:rsidR="004761C9" w:rsidRPr="003451A3">
        <w:t>к</w:t>
      </w:r>
      <w:r w:rsidRPr="003451A3">
        <w:t>рит</w:t>
      </w:r>
      <w:r w:rsidR="004761C9" w:rsidRPr="003451A3">
        <w:t xml:space="preserve">ерий неустойчивости </w:t>
      </w:r>
      <w:r w:rsidRPr="003451A3">
        <w:t>поверхности</w:t>
      </w:r>
      <w:r w:rsidR="004761C9" w:rsidRPr="003451A3">
        <w:t xml:space="preserve"> слоя</w:t>
      </w:r>
      <w:r w:rsidRPr="003451A3">
        <w:t xml:space="preserve"> </w:t>
      </w:r>
      <w:r w:rsidR="004761C9" w:rsidRPr="003451A3">
        <w:t xml:space="preserve">магнитной </w:t>
      </w:r>
      <w:r w:rsidRPr="003451A3">
        <w:t>жидкости.</w:t>
      </w:r>
    </w:p>
    <w:p w14:paraId="38E93A6C" w14:textId="77777777" w:rsidR="00AD2616" w:rsidRDefault="00AD2616" w:rsidP="00AD2616">
      <w:pPr>
        <w:pStyle w:val="main"/>
        <w:ind w:firstLine="0"/>
      </w:pPr>
    </w:p>
    <w:p w14:paraId="1DB57AA6" w14:textId="244925B4" w:rsidR="003451A3" w:rsidRPr="00AD2616" w:rsidRDefault="003451A3" w:rsidP="003451A3">
      <w:pPr>
        <w:pStyle w:val="main"/>
        <w:spacing w:after="240"/>
        <w:rPr>
          <w:b/>
        </w:rPr>
      </w:pPr>
      <w:r w:rsidRPr="00AD2616">
        <w:rPr>
          <w:b/>
        </w:rPr>
        <w:lastRenderedPageBreak/>
        <w:t>2.2 Потенциал магнитного поля</w:t>
      </w:r>
    </w:p>
    <w:p w14:paraId="058A1BAD" w14:textId="11C0C95E" w:rsidR="003451A3" w:rsidRPr="00A857A5" w:rsidRDefault="003451A3" w:rsidP="003451A3">
      <w:pPr>
        <w:pStyle w:val="main"/>
      </w:pPr>
      <w:r w:rsidRPr="003451A3">
        <w:t>Прежде чем определить уравн</w:t>
      </w:r>
      <w:r w:rsidR="00A857A5">
        <w:t xml:space="preserve">ения и граничные условия задачи </w:t>
      </w:r>
      <w:r w:rsidR="005F724E">
        <w:t xml:space="preserve">применим упрощение, аналогичное приближению безвихревого движения жидкости (см. формулу (1.10)), а именно, </w:t>
      </w:r>
      <w:r w:rsidR="00A857A5">
        <w:rPr>
          <w:rFonts w:eastAsiaTheme="minorEastAsia"/>
        </w:rPr>
        <w:t>п</w:t>
      </w:r>
      <w:r>
        <w:t>усть н</w:t>
      </w:r>
      <w:r w:rsidRPr="00455A63">
        <w:t xml:space="preserve">апряжённость магнитного поля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455A63">
        <w:t xml:space="preserve"> </w:t>
      </w:r>
      <w:r>
        <w:t xml:space="preserve">определяется некоторой скалярной величиной </w:t>
      </w:r>
      <m:oMath>
        <m:r>
          <w:rPr>
            <w:rFonts w:ascii="Cambria Math" w:hAnsi="Cambria Math"/>
          </w:rPr>
          <m:t>ψ</m:t>
        </m:r>
      </m:oMath>
      <w:r>
        <w:t xml:space="preserve">, называемой потенциалом магнитного поля </w:t>
      </w:r>
      <w:r>
        <w:rPr>
          <w:lang w:val="en-US"/>
        </w:rPr>
        <w:t>[</w:t>
      </w:r>
      <w:r w:rsidR="00A64C29">
        <w:t>1</w:t>
      </w:r>
      <w:r>
        <w:rPr>
          <w:lang w:val="en-US"/>
        </w:rPr>
        <w:t>]</w:t>
      </w:r>
      <w:r w:rsidR="000E3C55">
        <w:rPr>
          <w:rFonts w:eastAsiaTheme="minorEastAsia"/>
        </w:rPr>
        <w:t>:</w:t>
      </w:r>
    </w:p>
    <w:p w14:paraId="1E5472D9" w14:textId="77777777" w:rsidR="003451A3" w:rsidRDefault="003451A3" w:rsidP="003451A3">
      <w:pPr>
        <w:pStyle w:val="main"/>
        <w:rPr>
          <w:rFonts w:eastAsiaTheme="minorEastAsia"/>
        </w:rPr>
      </w:pPr>
    </w:p>
    <w:p w14:paraId="28C6AEBF" w14:textId="77777777" w:rsidR="003451A3" w:rsidRPr="00BB0C06" w:rsidRDefault="001950B4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</w:rPr>
                <m:t>ψ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92AACE7" w14:textId="77777777" w:rsidR="003451A3" w:rsidRDefault="003451A3" w:rsidP="003451A3">
      <w:pPr>
        <w:pStyle w:val="main"/>
      </w:pPr>
    </w:p>
    <w:p w14:paraId="2537F9C1" w14:textId="758A8DBE" w:rsidR="003451A3" w:rsidRDefault="003451A3" w:rsidP="003451A3">
      <w:pPr>
        <w:pStyle w:val="main"/>
        <w:ind w:firstLine="0"/>
      </w:pPr>
      <w:r w:rsidRPr="00455A63">
        <w:t xml:space="preserve">где </w:t>
      </w:r>
      <m:oMath>
        <m:r>
          <w:rPr>
            <w:rFonts w:ascii="Cambria Math" w:hAnsi="Cambria Math"/>
          </w:rPr>
          <m:t>ψ=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 w:rsidRPr="00455A63">
        <w:t xml:space="preserve"> – функция времени и координат.</w:t>
      </w:r>
      <w:r>
        <w:t xml:space="preserve"> </w:t>
      </w:r>
      <w:r w:rsidR="00562D4C">
        <w:t xml:space="preserve">Такое допущение </w:t>
      </w:r>
      <w:r>
        <w:t xml:space="preserve">корректно для рассматриваемой задачи, поскольку теорема о циркуляции магнитного поля (одно из системы уравнений Максвелла) </w:t>
      </w:r>
      <w:r>
        <w:rPr>
          <w:lang w:val="en-US"/>
        </w:rPr>
        <w:t>[</w:t>
      </w:r>
      <w:r w:rsidR="00A64C29">
        <w:t>18</w:t>
      </w:r>
      <w:r>
        <w:rPr>
          <w:lang w:val="en-US"/>
        </w:rPr>
        <w:t xml:space="preserve">, </w:t>
      </w:r>
      <w:r w:rsidR="00A64C29">
        <w:t>1</w:t>
      </w:r>
      <w:r>
        <w:rPr>
          <w:lang w:val="en-US"/>
        </w:rPr>
        <w:t>9]</w:t>
      </w:r>
      <w:r>
        <w:t xml:space="preserve"> в отсутствие токов </w:t>
      </w:r>
      <w:r w:rsidR="00613A37">
        <w:t>и электрических полей имеет вид</w:t>
      </w:r>
    </w:p>
    <w:p w14:paraId="6F7520CD" w14:textId="4783C6E4" w:rsidR="003451A3" w:rsidRPr="001008E0" w:rsidRDefault="003451A3" w:rsidP="003451A3">
      <w:pPr>
        <w:pStyle w:val="main"/>
        <w:ind w:firstLine="0"/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/>
                </w:rPr>
                <m:t>=0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85563E6" w14:textId="5A10D883" w:rsidR="003451A3" w:rsidRDefault="003451A3" w:rsidP="0051326A">
      <w:pPr>
        <w:pStyle w:val="main"/>
      </w:pPr>
    </w:p>
    <w:p w14:paraId="534F0496" w14:textId="1D1B6E18" w:rsidR="00A857A5" w:rsidRDefault="00A857A5" w:rsidP="00A857A5">
      <w:pPr>
        <w:pStyle w:val="main"/>
        <w:ind w:firstLine="0"/>
      </w:pPr>
      <w:r>
        <w:t>Также как и в случае с гидродинамическим потенциалом (1.10), это позволет значительно упростить задачу, так как происходит замена векторной величины скалярной функцией.</w:t>
      </w:r>
    </w:p>
    <w:p w14:paraId="7F96D066" w14:textId="22160384" w:rsidR="00A857A5" w:rsidRPr="00455A63" w:rsidRDefault="0028501F" w:rsidP="00A857A5">
      <w:pPr>
        <w:pStyle w:val="main"/>
      </w:pPr>
      <w:r>
        <w:t xml:space="preserve">Также заметим, что распространение волны </w:t>
      </w:r>
      <w:r w:rsidR="00A857A5" w:rsidRPr="00455A63">
        <w:t xml:space="preserve">вносит изменения в распределение потенциала магнитного поля </w:t>
      </w:r>
      <w:r>
        <w:t xml:space="preserve">(2.1) </w:t>
      </w:r>
      <w:r w:rsidR="00A857A5" w:rsidRPr="00455A63">
        <w:t>вблизи поверхности</w:t>
      </w:r>
      <w:r>
        <w:t xml:space="preserve"> жидкости</w:t>
      </w:r>
      <w:r w:rsidR="00A857A5" w:rsidRPr="00455A63">
        <w:t>, причём это изменение уменьшается с увеличением расстояния от поверхности. Так как по условию задачи волновые возмущения</w:t>
      </w:r>
      <w:r>
        <w:t xml:space="preserve"> малы</w:t>
      </w:r>
      <w:r w:rsidR="00A857A5" w:rsidRPr="00455A63">
        <w:t>, то искажения потенциала также будут незначительными. Следовательно, к данной задаче применимы методы теории возмущений</w:t>
      </w:r>
      <w:r>
        <w:t xml:space="preserve"> </w:t>
      </w:r>
      <w:r w:rsidR="00A64C29">
        <w:t>[14</w:t>
      </w:r>
      <w:r w:rsidRPr="00455A63">
        <w:t>]</w:t>
      </w:r>
      <w:r w:rsidR="00A857A5" w:rsidRPr="00455A63">
        <w:t>.</w:t>
      </w:r>
    </w:p>
    <w:p w14:paraId="57C5E35F" w14:textId="4994C309" w:rsidR="00A857A5" w:rsidRDefault="00A857A5" w:rsidP="00A857A5">
      <w:pPr>
        <w:pStyle w:val="main"/>
      </w:pPr>
      <w:r w:rsidRPr="00455A63">
        <w:t>Согласно теории возмущений [</w:t>
      </w:r>
      <w:r w:rsidR="00A64C29">
        <w:t>14</w:t>
      </w:r>
      <w:r w:rsidRPr="00455A63">
        <w:t xml:space="preserve">], потенциал магнитного поля можно представить в виде </w:t>
      </w:r>
      <w:r w:rsidR="00613A37">
        <w:t>суперпозиции</w:t>
      </w:r>
    </w:p>
    <w:p w14:paraId="6B0C1D74" w14:textId="1C986BAC" w:rsidR="0028501F" w:rsidRDefault="0028501F" w:rsidP="00A857A5">
      <w:pPr>
        <w:pStyle w:val="main"/>
      </w:pPr>
    </w:p>
    <w:p w14:paraId="61F7290B" w14:textId="3D3712BD" w:rsidR="00A857A5" w:rsidRPr="00455A63" w:rsidRDefault="001950B4" w:rsidP="00A857A5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ψ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1EE6ECD" w14:textId="627F6899" w:rsidR="00A857A5" w:rsidRDefault="00A857A5" w:rsidP="0028501F">
      <w:pPr>
        <w:pStyle w:val="main"/>
        <w:ind w:firstLine="0"/>
      </w:pPr>
      <w:r w:rsidRPr="00455A63"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потенциал </w:t>
      </w:r>
      <w:r w:rsidR="00574C44">
        <w:t xml:space="preserve">магнитного </w:t>
      </w:r>
      <w:r w:rsidRPr="00455A63">
        <w:t xml:space="preserve">поля </w:t>
      </w:r>
      <w:r w:rsidR="00574C44">
        <w:t>вблизи невозмущё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D07B00">
        <w:rPr>
          <w:rFonts w:eastAsiaTheme="minorEastAsia"/>
          <w:lang w:val="en-US"/>
        </w:rPr>
        <w:t xml:space="preserve"> </w:t>
      </w:r>
      <w:r w:rsidR="00574C44">
        <w:t>– малая поправка</w:t>
      </w:r>
      <w:r w:rsidRPr="00455A63">
        <w:t>, у</w:t>
      </w:r>
      <w:r w:rsidR="00574C44">
        <w:t>читывающая изменение потенциала вблизи</w:t>
      </w:r>
      <w:r w:rsidRPr="00455A63">
        <w:t xml:space="preserve"> поверхност</w:t>
      </w:r>
      <w:r w:rsidR="00574C44">
        <w:t>и при распространении волны</w:t>
      </w:r>
      <w:r w:rsidRPr="00455A63">
        <w:t>.</w:t>
      </w:r>
      <w:r w:rsidR="00EA6D1C">
        <w:t xml:space="preserve"> Тогда согласно (2.1) суперпозиция (2.3) также справедлива и дл</w:t>
      </w:r>
      <w:r w:rsidR="00613A37">
        <w:t>я напряжённсоти магнитного поля:</w:t>
      </w:r>
    </w:p>
    <w:p w14:paraId="57A7AE6D" w14:textId="72D91A57" w:rsidR="00EA6D1C" w:rsidRDefault="00EA6D1C" w:rsidP="0028501F">
      <w:pPr>
        <w:pStyle w:val="main"/>
        <w:ind w:firstLine="0"/>
      </w:pPr>
    </w:p>
    <w:p w14:paraId="0DD45DFD" w14:textId="2367BC4E" w:rsidR="00EA6D1C" w:rsidRPr="00EA6D1C" w:rsidRDefault="001950B4" w:rsidP="0028501F">
      <w:pPr>
        <w:pStyle w:val="main"/>
        <w:ind w:firstLine="0"/>
        <w:rPr>
          <w:rFonts w:eastAsiaTheme="minorEastAsia"/>
          <w:sz w:val="24"/>
          <w:szCs w:val="24"/>
          <w:lang w:val="en-US"/>
        </w:rPr>
      </w:pPr>
      <m:oMathPara>
        <m:oMath>
          <m:eqArr>
            <m:eqArrPr>
              <m:maxDist m:val="1"/>
              <m:rSpRule m:val="2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</m:t>
                  </m:r>
                </m:e>
              </m:d>
            </m:e>
          </m:eqArr>
        </m:oMath>
      </m:oMathPara>
    </w:p>
    <w:p w14:paraId="4B4AAC70" w14:textId="3EA9A913" w:rsidR="00EA6D1C" w:rsidRDefault="00EA6D1C" w:rsidP="0028501F">
      <w:pPr>
        <w:pStyle w:val="main"/>
        <w:ind w:firstLine="0"/>
      </w:pPr>
    </w:p>
    <w:p w14:paraId="0DC823F5" w14:textId="21FADD7E" w:rsidR="00EA6D1C" w:rsidRPr="00455A63" w:rsidRDefault="00EA6D1C" w:rsidP="0028501F">
      <w:pPr>
        <w:pStyle w:val="main"/>
        <w:ind w:firstLine="0"/>
      </w:pPr>
      <w:r w:rsidRPr="00455A63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напряжённость </w:t>
      </w:r>
      <w:r>
        <w:t xml:space="preserve">магнитного </w:t>
      </w:r>
      <w:r w:rsidRPr="00455A63">
        <w:t xml:space="preserve">поля </w:t>
      </w:r>
      <w:r>
        <w:t>вблизи невозмуще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rFonts w:eastAsiaTheme="minorEastAsia"/>
        </w:rPr>
        <w:t xml:space="preserve"> </w:t>
      </w:r>
      <w:r>
        <w:t>– малая поправка</w:t>
      </w:r>
      <w:r w:rsidRPr="00455A63">
        <w:t xml:space="preserve">, учитывающая </w:t>
      </w:r>
      <w:r>
        <w:t>искажение</w:t>
      </w:r>
      <w:r w:rsidRPr="00455A63">
        <w:t xml:space="preserve"> поля </w:t>
      </w:r>
      <w:r>
        <w:t>при распространении волны.</w:t>
      </w:r>
    </w:p>
    <w:p w14:paraId="44BDF1B6" w14:textId="2B36FA34" w:rsidR="003451A3" w:rsidRDefault="003451A3" w:rsidP="0051326A">
      <w:pPr>
        <w:pStyle w:val="main"/>
      </w:pPr>
    </w:p>
    <w:p w14:paraId="6A89B034" w14:textId="33AB356B" w:rsidR="00455A63" w:rsidRPr="00613A37" w:rsidRDefault="00455A63" w:rsidP="00BB0C06">
      <w:pPr>
        <w:pStyle w:val="main"/>
        <w:spacing w:after="240"/>
        <w:rPr>
          <w:b/>
        </w:rPr>
      </w:pPr>
      <w:r w:rsidRPr="00613A37">
        <w:rPr>
          <w:b/>
        </w:rPr>
        <w:t>2</w:t>
      </w:r>
      <w:r w:rsidR="00AA2DC6" w:rsidRPr="00613A37">
        <w:rPr>
          <w:b/>
        </w:rPr>
        <w:t>.3</w:t>
      </w:r>
      <w:r w:rsidRPr="00613A37">
        <w:rPr>
          <w:b/>
        </w:rPr>
        <w:t xml:space="preserve"> Давление магнитного поля на поверхность магнитной жидкости</w:t>
      </w:r>
    </w:p>
    <w:p w14:paraId="1E2163BD" w14:textId="53FE6AFE" w:rsidR="008921DB" w:rsidRDefault="00A77F37" w:rsidP="00A77F37">
      <w:pPr>
        <w:pStyle w:val="main"/>
      </w:pPr>
      <w:r>
        <w:t>Получим формулу для давления магнитного поля на</w:t>
      </w:r>
      <w:r w:rsidR="008921DB">
        <w:t xml:space="preserve"> поверхность магнитной жидкости в случае, когда это поле ортогонально поверхности.</w:t>
      </w:r>
    </w:p>
    <w:p w14:paraId="3C62D027" w14:textId="0146DF8F" w:rsidR="0050096D" w:rsidRDefault="00BA3D5E" w:rsidP="0050096D">
      <w:pPr>
        <w:pStyle w:val="main"/>
      </w:pPr>
      <w:r>
        <w:t xml:space="preserve">Пусть для начала на поверхности отсутствуют какие-либо волновые возмущения, т.е. поверхность является идеально гладкой. </w:t>
      </w:r>
      <w:r w:rsidR="0050096D">
        <w:t xml:space="preserve">Воспользуемся магнитной составляющей максвелловского тензора напряжений </w:t>
      </w:r>
      <w:r w:rsidR="0050096D">
        <w:rPr>
          <w:lang w:val="en-US"/>
        </w:rPr>
        <w:t>[</w:t>
      </w:r>
      <w:r w:rsidR="00B83126">
        <w:rPr>
          <w:lang w:val="en-US"/>
        </w:rPr>
        <w:t xml:space="preserve">1, </w:t>
      </w:r>
      <w:r w:rsidR="00B83126">
        <w:t>20</w:t>
      </w:r>
      <w:r w:rsidR="0050096D">
        <w:rPr>
          <w:lang w:val="en-US"/>
        </w:rPr>
        <w:t>]</w:t>
      </w:r>
    </w:p>
    <w:p w14:paraId="35D83DA9" w14:textId="77777777" w:rsidR="0050096D" w:rsidRDefault="0050096D" w:rsidP="0050096D">
      <w:pPr>
        <w:pStyle w:val="main"/>
      </w:pPr>
    </w:p>
    <w:p w14:paraId="43C25FE6" w14:textId="4BCFB52A" w:rsidR="0050096D" w:rsidRDefault="001950B4" w:rsidP="0050096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  i,j=x,z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5</m:t>
                  </m:r>
                </m:e>
              </m:d>
            </m:e>
          </m:eqArr>
        </m:oMath>
      </m:oMathPara>
    </w:p>
    <w:p w14:paraId="12E5DCCA" w14:textId="77777777" w:rsidR="0050096D" w:rsidRDefault="0050096D" w:rsidP="0050096D">
      <w:pPr>
        <w:pStyle w:val="main"/>
      </w:pPr>
    </w:p>
    <w:p w14:paraId="1753E9E2" w14:textId="4AE29F04" w:rsidR="0050096D" w:rsidRDefault="0050096D" w:rsidP="0050096D">
      <w:pPr>
        <w:pStyle w:val="main"/>
        <w:ind w:firstLine="0"/>
      </w:pPr>
      <w:r>
        <w:t xml:space="preserve">где </w:t>
      </w:r>
      <m:oMath>
        <m:r>
          <w:rPr>
            <w:rFonts w:ascii="Cambria Math" w:hAnsi="Cambria Math"/>
          </w:rPr>
          <m:t>μ</m:t>
        </m:r>
      </m:oMath>
      <w:r>
        <w:rPr>
          <w:rFonts w:eastAsiaTheme="minorEastAsia"/>
        </w:rPr>
        <w:t xml:space="preserve"> – магнитная проницаемость некоторой среды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H</m:t>
            </m:r>
          </m:e>
        </m:acc>
      </m:oMath>
      <w:r>
        <w:rPr>
          <w:rFonts w:eastAsiaTheme="minorEastAsia"/>
          <w:lang w:val="en-US"/>
        </w:rPr>
        <w:t xml:space="preserve"> – </w:t>
      </w:r>
      <w:r>
        <w:rPr>
          <w:rFonts w:eastAsiaTheme="minorEastAsia"/>
        </w:rPr>
        <w:t xml:space="preserve">вектор напряжённости внешнего магнитного поля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⨂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>
        <w:rPr>
          <w:rFonts w:eastAsiaTheme="minorEastAsia"/>
        </w:rPr>
        <w:t xml:space="preserve"> – диадное произведение векторов (тензорное произведение вектора-столбца на вектор строку)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rPr>
          <w:rFonts w:eastAsiaTheme="minorEastAsia"/>
        </w:rPr>
        <w:t xml:space="preserve"> – символ Кронекера.</w:t>
      </w:r>
    </w:p>
    <w:p w14:paraId="7F3B6047" w14:textId="15A03D74" w:rsidR="0050096D" w:rsidRDefault="0050096D" w:rsidP="0050096D">
      <w:pPr>
        <w:pStyle w:val="main"/>
        <w:rPr>
          <w:lang w:val="en-US"/>
        </w:rPr>
      </w:pPr>
      <w:r>
        <w:t xml:space="preserve">Сила, действующая на единицу площади, может быть вычислена путём скалярного умножения вектора нормали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eastAsiaTheme="minorEastAsia"/>
          <w:lang w:val="en-US"/>
        </w:rPr>
        <w:t xml:space="preserve"> </w:t>
      </w:r>
      <w:r>
        <w:t>к поверхности (рисунок 5.2) на тензор (</w:t>
      </w:r>
      <w:r w:rsidR="00D0775C">
        <w:t>2.5</w:t>
      </w:r>
      <w:r>
        <w:t>)</w:t>
      </w:r>
      <w:r w:rsidR="00AA2DC6">
        <w:t xml:space="preserve"> </w:t>
      </w:r>
      <w:r w:rsidR="0057728B">
        <w:rPr>
          <w:lang w:val="en-US"/>
        </w:rPr>
        <w:t>[</w:t>
      </w:r>
      <w:r w:rsidR="00AA2DC6">
        <w:rPr>
          <w:lang w:val="en-US"/>
        </w:rPr>
        <w:t>1]</w:t>
      </w:r>
      <w:r>
        <w:rPr>
          <w:lang w:val="en-US"/>
        </w:rPr>
        <w:t>:</w:t>
      </w:r>
    </w:p>
    <w:p w14:paraId="23E9917C" w14:textId="06A5591B" w:rsidR="0050096D" w:rsidRDefault="001950B4" w:rsidP="0050096D">
      <w:pPr>
        <w:pStyle w:val="main"/>
        <w:rPr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dS</m:t>
                  </m:r>
                </m:den>
              </m:f>
              <m:r>
                <w:rPr>
                  <w:rFonts w:ascii="Cambria Math" w:hAnsi="Cambria Math"/>
                </w:rPr>
                <m:t>≡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6</m:t>
                  </m:r>
                </m:e>
              </m:d>
            </m:e>
          </m:eqArr>
        </m:oMath>
      </m:oMathPara>
    </w:p>
    <w:p w14:paraId="527F081B" w14:textId="77777777" w:rsidR="0050096D" w:rsidRDefault="0050096D" w:rsidP="0050096D">
      <w:pPr>
        <w:pStyle w:val="main"/>
      </w:pPr>
    </w:p>
    <w:p w14:paraId="6E66C747" w14:textId="056EABE1" w:rsidR="0050096D" w:rsidRDefault="0050096D" w:rsidP="0050096D">
      <w:pPr>
        <w:pStyle w:val="main"/>
      </w:pPr>
      <w:r>
        <w:t>Снова</w:t>
      </w:r>
      <w:r w:rsidR="00651E8C">
        <w:t xml:space="preserve"> скалярно умножим выражение (2.6</w:t>
      </w:r>
      <w:r>
        <w:t xml:space="preserve">) на </w:t>
      </w:r>
      <w:r w:rsidR="008955D0">
        <w:t xml:space="preserve">отрицательный </w:t>
      </w:r>
      <w:r>
        <w:t>вектор нормали, чтобы получить нормальную компоненту поверхностной плотности силы, т.е. давление</w:t>
      </w:r>
      <w:r w:rsidR="00B718B2"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μ</m:t>
            </m:r>
          </m:sup>
        </m:sSubSup>
      </m:oMath>
      <w:r w:rsidR="00D0775C">
        <w:t xml:space="preserve"> </w:t>
      </w:r>
      <w:r w:rsidR="00B718B2">
        <w:t>(верхний индекс указывает</w:t>
      </w:r>
      <w:r w:rsidR="00651E8C">
        <w:t xml:space="preserve">, что двление происходит со стороны среды с магнитной проницаемостью </w:t>
      </w:r>
      <m:oMath>
        <m:r>
          <w:rPr>
            <w:rFonts w:ascii="Cambria Math" w:hAnsi="Cambria Math"/>
          </w:rPr>
          <m:t>μ</m:t>
        </m:r>
      </m:oMath>
      <w:r w:rsidR="00054139">
        <w:t>,</w:t>
      </w:r>
      <w:r w:rsidR="00651E8C">
        <w:t xml:space="preserve"> </w:t>
      </w:r>
      <w:r w:rsidR="00D0775C">
        <w:t>нижний индекс указывает,</w:t>
      </w:r>
      <w:r w:rsidR="00651E8C">
        <w:t xml:space="preserve"> что </w:t>
      </w:r>
      <w:r w:rsidR="00D0775C">
        <w:t xml:space="preserve">давление </w:t>
      </w:r>
      <w:r w:rsidR="00651E8C">
        <w:t>оказывает магнитное</w:t>
      </w:r>
      <w:r w:rsidR="00D0775C">
        <w:t xml:space="preserve"> пол</w:t>
      </w:r>
      <w:r w:rsidR="00651E8C">
        <w:t>е</w:t>
      </w:r>
      <w:r w:rsidR="00B718B2">
        <w:t>)</w:t>
      </w:r>
      <w:r>
        <w:t>:</w:t>
      </w:r>
    </w:p>
    <w:p w14:paraId="77F7D5F7" w14:textId="77777777" w:rsidR="0050096D" w:rsidRDefault="0050096D" w:rsidP="0050096D">
      <w:pPr>
        <w:pStyle w:val="main"/>
      </w:pPr>
    </w:p>
    <w:p w14:paraId="79D86993" w14:textId="69DD42FD" w:rsidR="0050096D" w:rsidRDefault="001950B4" w:rsidP="00F16C31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.7</m:t>
                  </m:r>
                </m:e>
              </m:d>
            </m:e>
          </m:eqArr>
        </m:oMath>
      </m:oMathPara>
    </w:p>
    <w:p w14:paraId="16DBC22D" w14:textId="774FCDE6" w:rsidR="00B718B2" w:rsidRPr="00B718B2" w:rsidRDefault="00B718B2" w:rsidP="0050096D">
      <w:pPr>
        <w:pStyle w:val="main"/>
      </w:pPr>
    </w:p>
    <w:p w14:paraId="71A1C4B1" w14:textId="039FCB4A" w:rsidR="0050096D" w:rsidRDefault="0050096D" w:rsidP="0050096D">
      <w:pPr>
        <w:pStyle w:val="main"/>
        <w:ind w:firstLine="0"/>
      </w:pPr>
      <w:r>
        <w:t xml:space="preserve">После несложных преобразований легко увидеть, что первое слагаемое в </w:t>
      </w:r>
      <w:r w:rsidR="00E66C6A">
        <w:t xml:space="preserve">скобках в </w:t>
      </w:r>
      <w:r>
        <w:t>(</w:t>
      </w:r>
      <w:r w:rsidR="001D4373">
        <w:t>2.7</w:t>
      </w:r>
      <w:r>
        <w:t xml:space="preserve">) </w:t>
      </w:r>
      <w:r w:rsidR="00E66C6A">
        <w:t xml:space="preserve">будет рав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⨂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F91004">
        <w:t>.</w:t>
      </w:r>
      <w:r w:rsidR="00AE7DD7">
        <w:t xml:space="preserve"> </w:t>
      </w:r>
      <w:r w:rsidR="00F91004">
        <w:t>Т</w:t>
      </w:r>
      <w:r w:rsidR="00AE7DD7">
        <w:t xml:space="preserve">огда </w:t>
      </w:r>
      <w:r w:rsidR="00AE7DD7">
        <w:rPr>
          <w:rFonts w:eastAsiaTheme="minorEastAsia"/>
        </w:rPr>
        <w:t>давление</w:t>
      </w:r>
      <w:r w:rsidR="001D4373">
        <w:rPr>
          <w:rFonts w:eastAsiaTheme="minorEastAsia"/>
        </w:rPr>
        <w:t xml:space="preserve"> </w:t>
      </w:r>
      <w:r w:rsidR="00561E6A">
        <w:rPr>
          <w:rFonts w:eastAsiaTheme="minorEastAsia"/>
        </w:rPr>
        <w:t xml:space="preserve">будет выражаться </w:t>
      </w:r>
      <w:r w:rsidR="001D4373">
        <w:rPr>
          <w:rFonts w:eastAsiaTheme="minorEastAsia"/>
        </w:rPr>
        <w:t xml:space="preserve">более простой </w:t>
      </w:r>
      <w:r w:rsidR="00561E6A">
        <w:rPr>
          <w:rFonts w:eastAsiaTheme="minorEastAsia"/>
        </w:rPr>
        <w:t>формулой</w:t>
      </w:r>
      <w:r w:rsidR="00DB6A93">
        <w:rPr>
          <w:rFonts w:eastAsiaTheme="minorEastAsia"/>
        </w:rPr>
        <w:t xml:space="preserve"> </w:t>
      </w:r>
      <w:r w:rsidR="00B665D2">
        <w:rPr>
          <w:rFonts w:eastAsiaTheme="minorEastAsia"/>
          <w:lang w:val="en-US"/>
        </w:rPr>
        <w:t>[4</w:t>
      </w:r>
      <w:r w:rsidR="00B665D2">
        <w:rPr>
          <w:rFonts w:eastAsiaTheme="minorEastAsia"/>
        </w:rPr>
        <w:t>, 21</w:t>
      </w:r>
      <w:r w:rsidR="00DB6A93">
        <w:rPr>
          <w:rFonts w:eastAsiaTheme="minorEastAsia"/>
          <w:lang w:val="en-US"/>
        </w:rPr>
        <w:t>]</w:t>
      </w:r>
    </w:p>
    <w:p w14:paraId="6603A2AD" w14:textId="77777777" w:rsidR="0050096D" w:rsidRDefault="0050096D" w:rsidP="0050096D">
      <w:pPr>
        <w:pStyle w:val="main"/>
      </w:pPr>
    </w:p>
    <w:p w14:paraId="6EC045D0" w14:textId="4B728A8A" w:rsidR="0050096D" w:rsidRDefault="001950B4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π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8</m:t>
                  </m:r>
                </m:e>
              </m:d>
            </m:e>
          </m:eqArr>
        </m:oMath>
      </m:oMathPara>
    </w:p>
    <w:p w14:paraId="77F4AC79" w14:textId="77777777" w:rsidR="00BC0BD5" w:rsidRDefault="00BC0BD5" w:rsidP="008955D0">
      <w:pPr>
        <w:pStyle w:val="main"/>
        <w:ind w:firstLine="0"/>
      </w:pPr>
    </w:p>
    <w:p w14:paraId="3D3C7D32" w14:textId="07DB0252" w:rsidR="008955D0" w:rsidRDefault="008955D0" w:rsidP="008955D0">
      <w:pPr>
        <w:pStyle w:val="main"/>
        <w:ind w:firstLine="0"/>
      </w:pPr>
      <w:r>
        <w:t>где знак минус указывает, что воздействие оказывается против вектора нормали к поверхности.</w:t>
      </w:r>
    </w:p>
    <w:p w14:paraId="566ACB07" w14:textId="471715A0" w:rsidR="00561E6A" w:rsidRDefault="00561E6A" w:rsidP="00A77F37">
      <w:pPr>
        <w:pStyle w:val="main"/>
      </w:pPr>
      <w:r>
        <w:t>Воспользуемся формулой</w:t>
      </w:r>
      <w:r w:rsidR="00F91004">
        <w:t xml:space="preserve"> (2.8)</w:t>
      </w:r>
      <w:r>
        <w:t xml:space="preserve"> для определения суммарного давления на поверхность магнитной жидкости. Суммарное давлени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DE7274">
        <w:rPr>
          <w:rFonts w:eastAsiaTheme="minorEastAsia"/>
        </w:rPr>
        <w:t xml:space="preserve"> </w:t>
      </w:r>
      <w:r>
        <w:t xml:space="preserve">вычисляется как разность давления на поверхность </w:t>
      </w:r>
      <w:r w:rsidR="009F63C8">
        <w:t xml:space="preserve">со стороны </w:t>
      </w:r>
      <w:r w:rsidR="00814F4C">
        <w:t xml:space="preserve">магнитной жидкост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DE7274">
        <w:rPr>
          <w:rFonts w:eastAsiaTheme="minorEastAsia"/>
          <w:lang w:val="en-US"/>
        </w:rPr>
        <w:t xml:space="preserve"> </w:t>
      </w:r>
      <w:r>
        <w:t>и давления</w:t>
      </w:r>
      <w:r w:rsidR="009F63C8">
        <w:rPr>
          <w:lang w:val="en-US"/>
        </w:rPr>
        <w:t xml:space="preserve"> </w:t>
      </w:r>
      <w:r w:rsidR="009F63C8">
        <w:t>со стороны</w:t>
      </w:r>
      <w:r w:rsidR="00814F4C">
        <w:t xml:space="preserve"> внешней среды</w:t>
      </w:r>
      <w:r w:rsidR="00814F4C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>
        <w:t>:</w:t>
      </w:r>
    </w:p>
    <w:p w14:paraId="5BA57291" w14:textId="77777777" w:rsidR="00A44BB3" w:rsidRPr="000C6623" w:rsidRDefault="00A44BB3" w:rsidP="00A77F37">
      <w:pPr>
        <w:pStyle w:val="main"/>
        <w:rPr>
          <w:lang w:val="en-US"/>
        </w:rPr>
      </w:pPr>
    </w:p>
    <w:p w14:paraId="0B663E1A" w14:textId="5F81E3EE" w:rsidR="00561E6A" w:rsidRDefault="001950B4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9</m:t>
                  </m:r>
                </m:e>
              </m:d>
              <m:ctrlPr>
                <w:rPr>
                  <w:rFonts w:ascii="Cambria Math" w:hAnsi="Cambria Math"/>
                  <w:lang w:val="en-US"/>
                </w:rPr>
              </m:ctrlPr>
            </m:e>
          </m:eqArr>
        </m:oMath>
      </m:oMathPara>
    </w:p>
    <w:p w14:paraId="1D26B5DC" w14:textId="77777777" w:rsidR="00137A72" w:rsidRDefault="00FF7A42" w:rsidP="00F91004">
      <w:pPr>
        <w:pStyle w:val="main"/>
        <w:ind w:firstLine="0"/>
        <w:rPr>
          <w:rFonts w:eastAsiaTheme="minorEastAsia"/>
        </w:rPr>
      </w:pPr>
      <w:r>
        <w:lastRenderedPageBreak/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</m:oMath>
      <w:r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softHyphen/>
        <w:t xml:space="preserve">– напряжённости магнитного поля в магнитной жидкости и во внешней среде соответственно. </w:t>
      </w:r>
    </w:p>
    <w:p w14:paraId="3A57861C" w14:textId="796F0998" w:rsidR="004811E2" w:rsidRDefault="00137A72" w:rsidP="000C6623">
      <w:pPr>
        <w:pStyle w:val="main"/>
      </w:pPr>
      <w:r w:rsidRPr="006C1129">
        <w:t>В электро</w:t>
      </w:r>
      <w:r>
        <w:t xml:space="preserve">динамике сплошных сред </w:t>
      </w:r>
      <w:r w:rsidR="005C6F3E">
        <w:t>[18</w:t>
      </w:r>
      <w:r w:rsidRPr="006C1129">
        <w:t>]</w:t>
      </w:r>
      <w:r>
        <w:t xml:space="preserve"> доказывае</w:t>
      </w:r>
      <w:r w:rsidRPr="006C1129">
        <w:t>тся</w:t>
      </w:r>
      <w:r w:rsidR="000C6623">
        <w:t xml:space="preserve"> непрерывность </w:t>
      </w:r>
      <w:r w:rsidR="004811E2">
        <w:t>нормальных компонент индукций магнитного поля</w:t>
      </w:r>
      <w:r w:rsidR="000C6623">
        <w:rPr>
          <w:lang w:val="en-US"/>
        </w:rPr>
        <w:t xml:space="preserve"> </w:t>
      </w:r>
      <w:r w:rsidR="000C6623">
        <w:t>на границе раздела двух сред</w:t>
      </w:r>
      <w:r w:rsidR="004811E2">
        <w:t>:</w:t>
      </w:r>
    </w:p>
    <w:p w14:paraId="63D1FCAE" w14:textId="6F13F326" w:rsidR="004811E2" w:rsidRPr="00BF168A" w:rsidRDefault="004811E2" w:rsidP="004811E2">
      <w:pPr>
        <w:pStyle w:val="main"/>
        <w:ind w:firstLine="0"/>
        <w:rPr>
          <w:lang w:val="en-US"/>
        </w:rPr>
      </w:pPr>
    </w:p>
    <w:p w14:paraId="6B63DFE7" w14:textId="5DEC4088" w:rsidR="004811E2" w:rsidRDefault="001950B4" w:rsidP="004811E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5B00B56" w14:textId="29A2FA29" w:rsidR="00F76525" w:rsidRDefault="00F76525" w:rsidP="00137A72">
      <w:pPr>
        <w:pStyle w:val="main"/>
      </w:pPr>
    </w:p>
    <w:p w14:paraId="6C63B3A9" w14:textId="53399318" w:rsidR="000C066C" w:rsidRPr="009E15A5" w:rsidRDefault="000C6623" w:rsidP="009E15A5">
      <w:pPr>
        <w:pStyle w:val="main"/>
        <w:ind w:firstLine="0"/>
        <w:rPr>
          <w:rFonts w:eastAsiaTheme="minorEastAsia"/>
        </w:rPr>
      </w:pPr>
      <w:r>
        <w:t>где индекс</w:t>
      </w:r>
      <w:r>
        <w:rPr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n</m:t>
        </m:r>
      </m:oMath>
      <w:r w:rsidR="000C066C">
        <w:rPr>
          <w:rFonts w:eastAsiaTheme="minorEastAsia"/>
          <w:lang w:val="en-US"/>
        </w:rPr>
        <w:t xml:space="preserve"> </w:t>
      </w:r>
      <w:r w:rsidR="009D3427">
        <w:rPr>
          <w:rFonts w:eastAsiaTheme="minorEastAsia"/>
        </w:rPr>
        <w:t>обозначает</w:t>
      </w:r>
      <w:r w:rsidR="009E15A5">
        <w:rPr>
          <w:rFonts w:eastAsiaTheme="minorEastAsia"/>
        </w:rPr>
        <w:t xml:space="preserve"> нормальные составляющие </w:t>
      </w:r>
      <w:r w:rsidR="003A7B5C">
        <w:rPr>
          <w:rFonts w:eastAsiaTheme="minorEastAsia"/>
        </w:rPr>
        <w:t>векторов</w:t>
      </w:r>
      <w:r w:rsidR="009E15A5">
        <w:rPr>
          <w:rFonts w:eastAsiaTheme="minorEastAsia"/>
        </w:rPr>
        <w:t xml:space="preserve">. </w:t>
      </w:r>
      <w:r w:rsidR="00FD1964">
        <w:t xml:space="preserve">Из </w:t>
      </w:r>
      <w:r w:rsidR="009E15A5">
        <w:t xml:space="preserve">данного </w:t>
      </w:r>
      <w:r w:rsidR="00FD1964">
        <w:t xml:space="preserve">граничного условия следует, что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A44BB3">
        <w:rPr>
          <w:rFonts w:eastAsiaTheme="minorEastAsia"/>
        </w:rPr>
        <w:t xml:space="preserve"> </w:t>
      </w:r>
      <w:r w:rsidR="00A44BB3">
        <w:t>когда выполняется соотношение</w:t>
      </w:r>
      <w:r w:rsidR="00701226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d>
          </m:sup>
        </m:sSup>
      </m:oMath>
      <w:r w:rsidR="00701226">
        <w:t xml:space="preserve">. </w:t>
      </w:r>
      <w:r w:rsidR="008F16A7">
        <w:t>Учитывая, что тангенциа</w:t>
      </w:r>
      <w:r w:rsidR="00A1034F">
        <w:t>л</w:t>
      </w:r>
      <w:r w:rsidR="008F16A7">
        <w:t>ьные компоненты равны нулю,</w:t>
      </w:r>
      <w:r w:rsidR="00A44BB3">
        <w:t xml:space="preserve"> </w:t>
      </w:r>
      <w:r w:rsidR="00A1034F">
        <w:t xml:space="preserve">модули напряжённостей </w:t>
      </w:r>
      <w:r w:rsidR="00A1034F">
        <w:rPr>
          <w:rFonts w:eastAsiaTheme="minorEastAsia"/>
        </w:rPr>
        <w:t xml:space="preserve">будут подчиняться соотношению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</m:oMath>
      <w:r w:rsidR="00A1034F">
        <w:rPr>
          <w:rFonts w:eastAsiaTheme="minorEastAsia"/>
        </w:rPr>
        <w:t>,</w:t>
      </w:r>
      <w:r w:rsidR="00A1034F">
        <w:t xml:space="preserve"> </w:t>
      </w:r>
      <w:r w:rsidR="00701226">
        <w:rPr>
          <w:rFonts w:eastAsiaTheme="minorEastAsia"/>
        </w:rPr>
        <w:t xml:space="preserve">что </w:t>
      </w:r>
      <w:r w:rsidR="00C910FA">
        <w:rPr>
          <w:rFonts w:eastAsiaTheme="minorEastAsia"/>
        </w:rPr>
        <w:t xml:space="preserve">в свою очередь </w:t>
      </w:r>
      <w:r w:rsidR="00701226">
        <w:rPr>
          <w:rFonts w:eastAsiaTheme="minorEastAsia"/>
        </w:rPr>
        <w:t>подтверждает правильность знака в выражении для давления (2.9).</w:t>
      </w:r>
    </w:p>
    <w:p w14:paraId="5A038B4D" w14:textId="1E595667" w:rsidR="00561E6A" w:rsidRDefault="00CC03F1" w:rsidP="00F91004">
      <w:pPr>
        <w:pStyle w:val="main"/>
        <w:ind w:firstLine="0"/>
        <w:rPr>
          <w:lang w:val="en-US"/>
        </w:rPr>
      </w:pPr>
      <w:r>
        <w:tab/>
        <w:t xml:space="preserve">Таким образом, </w:t>
      </w:r>
      <w:r w:rsidR="006422A3">
        <w:t xml:space="preserve">в случае гладкой горизонтальной поверхности </w:t>
      </w:r>
      <w:r>
        <w:t xml:space="preserve">и ортогонального к ней внешнего магнитного поля </w:t>
      </w:r>
      <w:r w:rsidR="00DE7274">
        <w:t xml:space="preserve">суммарное давление направлено в сторону среды с </w:t>
      </w:r>
      <w:r w:rsidR="00A44BB3">
        <w:t>меньшей</w:t>
      </w:r>
      <w:r w:rsidR="00DE7274">
        <w:t xml:space="preserve"> магнитной проницаемостью, т.е. со стороны </w:t>
      </w:r>
      <w:r w:rsidR="00A44BB3">
        <w:t>магнитной жидкости</w:t>
      </w:r>
      <w:r w:rsidR="00DE7274">
        <w:t xml:space="preserve"> давление на границу выше</w:t>
      </w:r>
      <w:r w:rsidR="00E72C75">
        <w:t xml:space="preserve"> (рисунок 2.2)</w:t>
      </w:r>
      <w:r w:rsidR="00052F2F">
        <w:rPr>
          <w:lang w:val="en-US"/>
        </w:rPr>
        <w:t>.</w:t>
      </w:r>
    </w:p>
    <w:p w14:paraId="64545F51" w14:textId="77777777" w:rsidR="00084148" w:rsidRDefault="00084148" w:rsidP="00F91004">
      <w:pPr>
        <w:pStyle w:val="main"/>
        <w:ind w:firstLine="0"/>
        <w:rPr>
          <w:lang w:val="en-US"/>
        </w:rPr>
      </w:pPr>
    </w:p>
    <w:p w14:paraId="2A5FE380" w14:textId="329E9FBA" w:rsidR="00E81B5B" w:rsidRDefault="00084148" w:rsidP="00C2689E">
      <w:pPr>
        <w:pStyle w:val="main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84E92F9" wp14:editId="259DD26E">
            <wp:extent cx="4829175" cy="26289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B2BAB" w14:textId="7BFA6CF7" w:rsidR="00C454BA" w:rsidRDefault="00E81B5B" w:rsidP="00613487">
      <w:pPr>
        <w:pStyle w:val="main"/>
        <w:spacing w:before="240" w:line="240" w:lineRule="auto"/>
        <w:ind w:firstLine="0"/>
        <w:jc w:val="center"/>
      </w:pPr>
      <w:r>
        <w:t>Рисунок 2.2</w:t>
      </w:r>
      <w:r w:rsidR="00613487">
        <w:t xml:space="preserve"> –</w:t>
      </w:r>
      <w:r>
        <w:t xml:space="preserve"> </w:t>
      </w:r>
      <w:r w:rsidR="00613487">
        <w:t>Направления сил давления</w:t>
      </w:r>
      <w:r w:rsidR="00D31F36">
        <w:t>, действующи</w:t>
      </w:r>
      <w:r w:rsidR="00613487">
        <w:t>х</w:t>
      </w:r>
      <w:r w:rsidR="00D31F36">
        <w:t xml:space="preserve"> </w:t>
      </w:r>
      <w:r>
        <w:t xml:space="preserve">на </w:t>
      </w:r>
      <w:r w:rsidR="007F3DFC">
        <w:t xml:space="preserve">элементарный участок </w:t>
      </w:r>
      <w:r>
        <w:t>поверхности</w:t>
      </w:r>
      <w:r w:rsidR="009A0ADE">
        <w:t xml:space="preserve"> магнитной жидкости</w:t>
      </w:r>
    </w:p>
    <w:p w14:paraId="5C73DA23" w14:textId="64731AE2" w:rsidR="001567A8" w:rsidRDefault="007E7D46" w:rsidP="00AE7DD7">
      <w:pPr>
        <w:pStyle w:val="main"/>
        <w:rPr>
          <w:rFonts w:eastAsiaTheme="minorEastAsia"/>
        </w:rPr>
      </w:pPr>
      <w:r>
        <w:lastRenderedPageBreak/>
        <w:t>Теперь о</w:t>
      </w:r>
      <w:r w:rsidR="00941C98">
        <w:t>бобщим формулу (2.9</w:t>
      </w:r>
      <w:r w:rsidR="00DF7109">
        <w:t>) для возмущённой поверхности</w:t>
      </w:r>
      <w:r w:rsidR="00941C98">
        <w:t xml:space="preserve">, </w:t>
      </w:r>
      <w:r w:rsidR="00F16C31">
        <w:t xml:space="preserve">заменив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H</m:t>
            </m:r>
          </m:e>
        </m:acc>
      </m:oMath>
      <w:r w:rsidR="00941C98">
        <w:rPr>
          <w:rFonts w:eastAsiaTheme="minorEastAsia"/>
        </w:rPr>
        <w:t xml:space="preserve"> на суперпозицию (2.4)</w:t>
      </w:r>
      <w:r w:rsidR="001055C0">
        <w:rPr>
          <w:rFonts w:eastAsiaTheme="minorEastAsia"/>
        </w:rPr>
        <w:t xml:space="preserve"> и оставив только слагаемые до 1 порядка малости включительно</w:t>
      </w:r>
      <w:r w:rsidR="00F16C31">
        <w:rPr>
          <w:rFonts w:eastAsiaTheme="minorEastAsia"/>
        </w:rPr>
        <w:t>:</w:t>
      </w:r>
    </w:p>
    <w:p w14:paraId="7D619EF6" w14:textId="1BC997A4" w:rsidR="007B1455" w:rsidRDefault="007B1455" w:rsidP="00AE7DD7">
      <w:pPr>
        <w:pStyle w:val="main"/>
        <w:rPr>
          <w:rFonts w:eastAsiaTheme="minorEastAsia"/>
        </w:rPr>
      </w:pPr>
    </w:p>
    <w:p w14:paraId="1FCB28E0" w14:textId="70820ABB" w:rsidR="007B1455" w:rsidRPr="00F16C31" w:rsidRDefault="001950B4" w:rsidP="00AE7DD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1</m:t>
                  </m:r>
                </m:e>
              </m:d>
            </m:e>
          </m:eqArr>
        </m:oMath>
      </m:oMathPara>
    </w:p>
    <w:p w14:paraId="51A89A53" w14:textId="187AFED0" w:rsidR="00074BB4" w:rsidRDefault="00074BB4" w:rsidP="00455A63">
      <w:pPr>
        <w:pStyle w:val="main"/>
      </w:pPr>
    </w:p>
    <w:p w14:paraId="418E3DEA" w14:textId="5612458D" w:rsidR="007B1455" w:rsidRPr="00FE61B1" w:rsidRDefault="007B1455" w:rsidP="007B1455">
      <w:pPr>
        <w:pStyle w:val="main"/>
        <w:ind w:firstLine="0"/>
      </w:pPr>
      <w:r>
        <w:t>где</w:t>
      </w:r>
      <w:r w:rsidR="00FE61B1">
        <w:rPr>
          <w:lang w:val="en-US"/>
        </w:rPr>
        <w:t xml:space="preserve"> </w:t>
      </w:r>
      <w:r w:rsidR="00FE61B1">
        <w:t>слагаемые представлены выражениями</w:t>
      </w:r>
    </w:p>
    <w:p w14:paraId="2D3BC066" w14:textId="77777777" w:rsidR="00FE61B1" w:rsidRDefault="00FE61B1" w:rsidP="007B1455">
      <w:pPr>
        <w:pStyle w:val="main"/>
        <w:ind w:firstLine="0"/>
      </w:pPr>
    </w:p>
    <w:p w14:paraId="3DAFA073" w14:textId="08B10270" w:rsidR="007B1455" w:rsidRPr="00FE61B1" w:rsidRDefault="001950B4" w:rsidP="007B1455">
      <w:pPr>
        <w:pStyle w:val="main"/>
        <w:ind w:firstLine="0"/>
      </w:pPr>
      <m:oMathPara>
        <m:oMath>
          <m:eqArr>
            <m:eqArrPr>
              <m:maxDist m:val="1"/>
              <m:rSp m:val="8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6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2</m:t>
                  </m:r>
                </m:e>
              </m:d>
            </m:e>
          </m:eqArr>
        </m:oMath>
      </m:oMathPara>
    </w:p>
    <w:p w14:paraId="78E61058" w14:textId="29BE330E" w:rsidR="00F06933" w:rsidRDefault="008C119D" w:rsidP="008C119D">
      <w:pPr>
        <w:pStyle w:val="main"/>
        <w:tabs>
          <w:tab w:val="left" w:pos="6330"/>
        </w:tabs>
      </w:pPr>
      <w:r>
        <w:tab/>
      </w:r>
    </w:p>
    <w:p w14:paraId="064280EC" w14:textId="2C2431E1" w:rsidR="00F16C31" w:rsidRDefault="00F16C31" w:rsidP="00F16C31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0</m:t>
            </m:r>
          </m:sub>
        </m:sSub>
      </m:oMath>
      <w:r>
        <w:rPr>
          <w:rFonts w:eastAsiaTheme="minorEastAsia"/>
        </w:rPr>
        <w:t xml:space="preserve"> – давление магнитного поля на невозмущённую поверхность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1</m:t>
            </m:r>
          </m:sub>
        </m:sSub>
      </m:oMath>
      <w:r>
        <w:rPr>
          <w:rFonts w:eastAsiaTheme="minorEastAsia"/>
        </w:rPr>
        <w:t xml:space="preserve"> – малая поправка,</w:t>
      </w:r>
      <w:r>
        <w:t xml:space="preserve"> </w:t>
      </w:r>
      <w:r>
        <w:rPr>
          <w:rFonts w:eastAsiaTheme="minorEastAsia"/>
        </w:rPr>
        <w:t xml:space="preserve">учитывающая искажение давления магнитного поля </w:t>
      </w:r>
      <w:r w:rsidRPr="00F16C31">
        <w:rPr>
          <w:rFonts w:eastAsiaTheme="minorEastAsia"/>
        </w:rPr>
        <w:t>при распространении волны</w:t>
      </w:r>
      <w:r w:rsidR="00991066">
        <w:rPr>
          <w:rFonts w:eastAsiaTheme="minorEastAsia"/>
        </w:rPr>
        <w:t>.</w:t>
      </w:r>
    </w:p>
    <w:p w14:paraId="3341F12F" w14:textId="5038D411" w:rsidR="00F16C31" w:rsidRDefault="00F16C31" w:rsidP="00455A63">
      <w:pPr>
        <w:pStyle w:val="main"/>
      </w:pPr>
    </w:p>
    <w:p w14:paraId="2F2C6E23" w14:textId="4DAC3A56" w:rsidR="00CB5E33" w:rsidRPr="00BB3911" w:rsidRDefault="00CB5E33" w:rsidP="008428A9">
      <w:pPr>
        <w:pStyle w:val="main"/>
        <w:spacing w:after="240"/>
        <w:rPr>
          <w:b/>
        </w:rPr>
      </w:pPr>
      <w:r w:rsidRPr="00BB3911">
        <w:rPr>
          <w:b/>
          <w:lang w:val="en-US"/>
        </w:rPr>
        <w:t xml:space="preserve">2.4 </w:t>
      </w:r>
      <w:r w:rsidRPr="00BB3911">
        <w:rPr>
          <w:b/>
        </w:rPr>
        <w:t>Поверхностное давление</w:t>
      </w:r>
      <w:r w:rsidR="008428A9" w:rsidRPr="00BB3911">
        <w:rPr>
          <w:b/>
        </w:rPr>
        <w:t xml:space="preserve"> жидкости</w:t>
      </w:r>
    </w:p>
    <w:p w14:paraId="6430D6F7" w14:textId="782CA271" w:rsidR="00DF39C0" w:rsidRDefault="008428A9" w:rsidP="008428A9">
      <w:pPr>
        <w:pStyle w:val="main"/>
      </w:pPr>
      <w:r w:rsidRPr="008428A9">
        <w:t xml:space="preserve">Если </w:t>
      </w:r>
      <w:r w:rsidR="002E2E01">
        <w:t>участок поверхности раздела двух сред искривлё</w:t>
      </w:r>
      <w:r w:rsidRPr="008428A9">
        <w:t xml:space="preserve">н, </w:t>
      </w:r>
      <w:r w:rsidR="00C30AA2">
        <w:t xml:space="preserve">то вблизи него </w:t>
      </w:r>
      <w:r w:rsidRPr="008428A9">
        <w:t>давления в обеих средах различны. Разность этих давлений называется поверхностным давлением</w:t>
      </w:r>
      <w:r w:rsidR="00E21EEF">
        <w:rPr>
          <w:lang w:val="en-US"/>
        </w:rPr>
        <w:t xml:space="preserve"> [8</w:t>
      </w:r>
      <w:r w:rsidR="00240761">
        <w:rPr>
          <w:lang w:val="en-US"/>
        </w:rPr>
        <w:t>]</w:t>
      </w:r>
      <w:r w:rsidRPr="008428A9">
        <w:t>.</w:t>
      </w:r>
      <w:r w:rsidR="0030401F">
        <w:t xml:space="preserve"> В данной задаче необходимо его учитывать, поскольку по условию рассматривается гравитационно-капиллярная волна.</w:t>
      </w:r>
    </w:p>
    <w:p w14:paraId="4F69FB78" w14:textId="698B6AE1" w:rsidR="008428A9" w:rsidRPr="008428A9" w:rsidRDefault="008428A9" w:rsidP="008428A9">
      <w:pPr>
        <w:pStyle w:val="main"/>
      </w:pPr>
      <w:r w:rsidRPr="008428A9">
        <w:t xml:space="preserve">Поверхностное давл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Pr="008428A9">
        <w:t xml:space="preserve"> для жидкости может быть вычислено по известной в гидродинамике формуле Лапласа [</w:t>
      </w:r>
      <w:r w:rsidR="00D577D2">
        <w:t>8</w:t>
      </w:r>
      <w:r w:rsidR="00DF39C0">
        <w:t xml:space="preserve">, </w:t>
      </w:r>
      <w:r w:rsidR="00D577D2">
        <w:t>9</w:t>
      </w:r>
      <w:r w:rsidR="00BB3911">
        <w:t>]</w:t>
      </w:r>
    </w:p>
    <w:p w14:paraId="2FE116F1" w14:textId="543B0D40" w:rsidR="008428A9" w:rsidRDefault="008428A9" w:rsidP="008428A9">
      <w:pPr>
        <w:pStyle w:val="main"/>
      </w:pPr>
    </w:p>
    <w:p w14:paraId="78782298" w14:textId="54DD9C8E" w:rsidR="00EE125B" w:rsidRDefault="001950B4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γ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=2γH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3</m:t>
                  </m:r>
                </m:e>
              </m:d>
            </m:e>
          </m:eqArr>
        </m:oMath>
      </m:oMathPara>
    </w:p>
    <w:p w14:paraId="6D882604" w14:textId="22C17259" w:rsidR="008428A9" w:rsidRPr="008428A9" w:rsidRDefault="008428A9" w:rsidP="008428A9">
      <w:pPr>
        <w:pStyle w:val="main"/>
      </w:pPr>
    </w:p>
    <w:p w14:paraId="1B276BDB" w14:textId="4D19FDD6" w:rsidR="008428A9" w:rsidRDefault="008428A9" w:rsidP="00EE125B">
      <w:pPr>
        <w:pStyle w:val="main"/>
        <w:ind w:firstLine="0"/>
      </w:pPr>
      <w:r w:rsidRPr="008428A9">
        <w:t xml:space="preserve">где </w:t>
      </w:r>
      <m:oMath>
        <m:r>
          <w:rPr>
            <w:rFonts w:ascii="Cambria Math" w:hAnsi="Cambria Math"/>
          </w:rPr>
          <m:t>p</m:t>
        </m:r>
      </m:oMath>
      <w:r w:rsidRPr="008428A9">
        <w:t xml:space="preserve"> – давление жидкости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– атмосферное давлен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428A9">
        <w:t xml:space="preserve"> – главные радиусы кривизны в данной точке пов</w:t>
      </w:r>
      <w:r w:rsidR="00EE125B">
        <w:t xml:space="preserve">ерхности жидкости в двух взаимно </w:t>
      </w:r>
      <w:r w:rsidR="00EE125B">
        <w:lastRenderedPageBreak/>
        <w:t>ортогональных направлениях</w:t>
      </w:r>
      <w:r w:rsidR="003323D6">
        <w:t xml:space="preserve">, </w:t>
      </w:r>
      <m:oMath>
        <m:r>
          <w:rPr>
            <w:rFonts w:ascii="Cambria Math" w:hAnsi="Cambria Math"/>
            <w:lang w:val="en-US"/>
          </w:rPr>
          <m:t>H</m:t>
        </m:r>
      </m:oMath>
      <w:r w:rsidR="003323D6">
        <w:rPr>
          <w:rFonts w:eastAsiaTheme="minorEastAsia"/>
        </w:rPr>
        <w:t xml:space="preserve"> –</w:t>
      </w:r>
      <w:r w:rsidR="003323D6" w:rsidRPr="003323D6">
        <w:t xml:space="preserve"> </w:t>
      </w:r>
      <w:r w:rsidR="003323D6">
        <w:t>средняя</w:t>
      </w:r>
      <w:r w:rsidR="003323D6" w:rsidRPr="008428A9">
        <w:t xml:space="preserve"> кривизн</w:t>
      </w:r>
      <w:r w:rsidR="003323D6">
        <w:t>а</w:t>
      </w:r>
      <w:r w:rsidR="003323D6" w:rsidRPr="008428A9">
        <w:t xml:space="preserve"> поверхности</w:t>
      </w:r>
      <w:r w:rsidR="003323D6">
        <w:t xml:space="preserve"> </w:t>
      </w:r>
      <w:r w:rsidR="002F4F32">
        <w:rPr>
          <w:lang w:val="en-US"/>
        </w:rPr>
        <w:t>[1</w:t>
      </w:r>
      <w:r w:rsidR="003323D6">
        <w:rPr>
          <w:lang w:val="en-US"/>
        </w:rPr>
        <w:t>]</w:t>
      </w:r>
      <w:r w:rsidR="00BB3911">
        <w:t>, представленная выражением</w:t>
      </w:r>
    </w:p>
    <w:p w14:paraId="7D0E0186" w14:textId="745EE9CB" w:rsidR="008428A9" w:rsidRDefault="008428A9" w:rsidP="008428A9">
      <w:pPr>
        <w:pStyle w:val="main"/>
      </w:pPr>
    </w:p>
    <w:p w14:paraId="5CCC94D3" w14:textId="23C647F5" w:rsidR="003323D6" w:rsidRDefault="001950B4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4</m:t>
                  </m:r>
                </m:e>
              </m:d>
            </m:e>
          </m:eqArr>
        </m:oMath>
      </m:oMathPara>
    </w:p>
    <w:p w14:paraId="48B37E0D" w14:textId="0B93120F" w:rsidR="008428A9" w:rsidRPr="008428A9" w:rsidRDefault="008428A9" w:rsidP="008428A9">
      <w:pPr>
        <w:pStyle w:val="main"/>
      </w:pPr>
    </w:p>
    <w:p w14:paraId="28F79509" w14:textId="3C1CB764" w:rsidR="008428A9" w:rsidRPr="008428A9" w:rsidRDefault="008428A9" w:rsidP="003323D6">
      <w:pPr>
        <w:pStyle w:val="main"/>
        <w:ind w:firstLine="0"/>
      </w:pPr>
      <w:r w:rsidRPr="008428A9">
        <w:t xml:space="preserve">Заметим, что существует альтернативное выражение </w:t>
      </w:r>
      <w:r w:rsidR="004978CF">
        <w:t>[1</w:t>
      </w:r>
      <w:r w:rsidR="004C366F" w:rsidRPr="008428A9">
        <w:t>]</w:t>
      </w:r>
      <w:r w:rsidR="004C366F">
        <w:t xml:space="preserve"> </w:t>
      </w:r>
      <w:r w:rsidRPr="008428A9">
        <w:t>для средней кривизны поверхности, которое в отличие от (2.1</w:t>
      </w:r>
      <w:r w:rsidR="00256820">
        <w:t>4</w:t>
      </w:r>
      <w:r w:rsidRPr="008428A9">
        <w:t>) более удобно дл</w:t>
      </w:r>
      <w:r w:rsidR="00BB3911">
        <w:t>я использования в данной задаче, а именно</w:t>
      </w:r>
    </w:p>
    <w:p w14:paraId="3D1D4BB8" w14:textId="40569813" w:rsidR="008428A9" w:rsidRDefault="008428A9" w:rsidP="008428A9">
      <w:pPr>
        <w:pStyle w:val="main"/>
      </w:pPr>
    </w:p>
    <w:p w14:paraId="0709EF1C" w14:textId="08786D47" w:rsidR="008428A9" w:rsidRPr="004C366F" w:rsidRDefault="001950B4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5</m:t>
                  </m:r>
                </m:e>
              </m:d>
            </m:e>
          </m:eqArr>
        </m:oMath>
      </m:oMathPara>
    </w:p>
    <w:p w14:paraId="06B873F7" w14:textId="77777777" w:rsidR="004C366F" w:rsidRPr="008428A9" w:rsidRDefault="004C366F" w:rsidP="008428A9">
      <w:pPr>
        <w:pStyle w:val="main"/>
      </w:pPr>
    </w:p>
    <w:p w14:paraId="6C938267" w14:textId="029BFF43" w:rsidR="00D3181B" w:rsidRDefault="008428A9" w:rsidP="00767A62">
      <w:pPr>
        <w:pStyle w:val="main"/>
        <w:ind w:firstLine="0"/>
      </w:pPr>
      <w:r w:rsidRPr="008428A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="004C366F">
        <w:rPr>
          <w:rFonts w:eastAsiaTheme="minorEastAsia"/>
          <w:lang w:val="en-US"/>
        </w:rPr>
        <w:t xml:space="preserve"> </w:t>
      </w:r>
      <w:r w:rsidRPr="008428A9">
        <w:t xml:space="preserve">– единичный вектор </w:t>
      </w:r>
      <w:r w:rsidR="00767A62">
        <w:t>нормали к поверхности жидкости.</w:t>
      </w:r>
    </w:p>
    <w:p w14:paraId="67F5E7DE" w14:textId="2C17582B" w:rsidR="00D3181B" w:rsidRPr="00D3181B" w:rsidRDefault="00D3181B" w:rsidP="008428A9">
      <w:pPr>
        <w:pStyle w:val="main"/>
        <w:rPr>
          <w:lang w:val="en-US"/>
        </w:rPr>
      </w:pPr>
      <w:r>
        <w:t xml:space="preserve">Если возмущённая поверхность задаётя функцией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(см. уравнение (1.1)), то вектор нормали может быть вычислен следующим образом </w:t>
      </w:r>
      <w:r w:rsidR="00042D36">
        <w:rPr>
          <w:rFonts w:eastAsiaTheme="minorEastAsia"/>
          <w:lang w:val="en-US"/>
        </w:rPr>
        <w:t>[1</w:t>
      </w:r>
      <w:r>
        <w:rPr>
          <w:rFonts w:eastAsiaTheme="minorEastAsia"/>
          <w:lang w:val="en-US"/>
        </w:rPr>
        <w:t>]:</w:t>
      </w:r>
    </w:p>
    <w:p w14:paraId="2D6B911A" w14:textId="0D9E2023" w:rsidR="008428A9" w:rsidRDefault="008428A9" w:rsidP="008428A9">
      <w:pPr>
        <w:pStyle w:val="main"/>
      </w:pPr>
    </w:p>
    <w:p w14:paraId="06439916" w14:textId="6EEFD9B7" w:rsidR="00D3181B" w:rsidRDefault="001950B4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-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x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∇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z-ξ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,x</m:t>
                              </m:r>
                            </m:e>
                          </m:d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x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ξ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6</m:t>
                  </m:r>
                </m:e>
              </m:d>
            </m:e>
          </m:eqArr>
        </m:oMath>
      </m:oMathPara>
    </w:p>
    <w:p w14:paraId="2F3CBBDD" w14:textId="22DC1DC0" w:rsidR="008428A9" w:rsidRPr="008428A9" w:rsidRDefault="008428A9" w:rsidP="008428A9">
      <w:pPr>
        <w:pStyle w:val="main"/>
      </w:pPr>
    </w:p>
    <w:p w14:paraId="47FFE939" w14:textId="1CFC1708" w:rsidR="008428A9" w:rsidRPr="008428A9" w:rsidRDefault="008428A9" w:rsidP="00D3181B">
      <w:pPr>
        <w:pStyle w:val="main"/>
        <w:ind w:firstLine="0"/>
      </w:pPr>
      <w:r w:rsidRPr="008428A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8428A9"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8428A9">
        <w:t xml:space="preserve"> –</w:t>
      </w:r>
      <w:r w:rsidR="00D3181B">
        <w:t xml:space="preserve"> </w:t>
      </w:r>
      <w:r w:rsidRPr="008428A9">
        <w:t>орты</w:t>
      </w:r>
      <w:r w:rsidR="00D3181B">
        <w:t xml:space="preserve"> соответствующих координатных осей.</w:t>
      </w:r>
      <w:r w:rsidR="00BA4D76">
        <w:t xml:space="preserve"> То</w:t>
      </w:r>
      <w:r w:rsidR="00FE61B1">
        <w:t>гда поверхностное давление (2.1</w:t>
      </w:r>
      <w:r w:rsidR="00256820">
        <w:t>3</w:t>
      </w:r>
      <w:r w:rsidR="00FE61B1">
        <w:t>) с учётом (2.1</w:t>
      </w:r>
      <w:r w:rsidR="00256820">
        <w:t>5) и (2.16</w:t>
      </w:r>
      <w:r w:rsidR="00BA4D76">
        <w:t xml:space="preserve">) в линеаризованном виде будет представлено </w:t>
      </w:r>
      <w:r w:rsidR="00BB3911">
        <w:t>формулой</w:t>
      </w:r>
    </w:p>
    <w:p w14:paraId="297F9EB2" w14:textId="5E3EE492" w:rsidR="008428A9" w:rsidRDefault="008428A9" w:rsidP="008428A9">
      <w:pPr>
        <w:pStyle w:val="main"/>
      </w:pPr>
    </w:p>
    <w:p w14:paraId="2D1A81F4" w14:textId="576BB036" w:rsidR="00CB5E33" w:rsidRPr="001B5593" w:rsidRDefault="001950B4" w:rsidP="00455A63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-γ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7</m:t>
                  </m:r>
                </m:e>
              </m:d>
            </m:e>
          </m:eqArr>
        </m:oMath>
      </m:oMathPara>
    </w:p>
    <w:p w14:paraId="5953F024" w14:textId="77777777" w:rsidR="001B5593" w:rsidRDefault="001B5593" w:rsidP="00455A63">
      <w:pPr>
        <w:pStyle w:val="main"/>
      </w:pPr>
    </w:p>
    <w:p w14:paraId="3CC9BB08" w14:textId="221DF026" w:rsidR="005A17E0" w:rsidRDefault="005A17E0" w:rsidP="00D271C4">
      <w:pPr>
        <w:pStyle w:val="main"/>
        <w:ind w:firstLine="0"/>
      </w:pPr>
      <w:r>
        <w:t>которая и будет использована при решении задачи.</w:t>
      </w:r>
    </w:p>
    <w:p w14:paraId="71929547" w14:textId="58458C99" w:rsidR="00BB3911" w:rsidRDefault="00BB3911" w:rsidP="00D271C4">
      <w:pPr>
        <w:pStyle w:val="main"/>
        <w:ind w:firstLine="0"/>
      </w:pPr>
    </w:p>
    <w:p w14:paraId="7F2FA152" w14:textId="77777777" w:rsidR="00BB3911" w:rsidRDefault="00BB3911" w:rsidP="00D271C4">
      <w:pPr>
        <w:pStyle w:val="main"/>
        <w:ind w:firstLine="0"/>
      </w:pPr>
    </w:p>
    <w:p w14:paraId="7CC177EC" w14:textId="7186DE8D" w:rsidR="00E64C4A" w:rsidRPr="00BB3911" w:rsidRDefault="00E64C4A" w:rsidP="00E64C4A">
      <w:pPr>
        <w:pStyle w:val="main"/>
        <w:spacing w:after="240"/>
        <w:rPr>
          <w:b/>
        </w:rPr>
      </w:pPr>
      <w:r w:rsidRPr="00BB3911">
        <w:rPr>
          <w:b/>
        </w:rPr>
        <w:lastRenderedPageBreak/>
        <w:t>2</w:t>
      </w:r>
      <w:r w:rsidR="00680B98" w:rsidRPr="00BB3911">
        <w:rPr>
          <w:b/>
        </w:rPr>
        <w:t>.</w:t>
      </w:r>
      <w:r w:rsidR="0014721C" w:rsidRPr="00BB3911">
        <w:rPr>
          <w:b/>
        </w:rPr>
        <w:t>5</w:t>
      </w:r>
      <w:r w:rsidRPr="00BB3911">
        <w:rPr>
          <w:b/>
        </w:rPr>
        <w:t xml:space="preserve"> Математическая формулировка задачи</w:t>
      </w:r>
    </w:p>
    <w:p w14:paraId="0058AE5D" w14:textId="6D84FB9D" w:rsidR="00E64C4A" w:rsidRDefault="00E64C4A" w:rsidP="00E64C4A">
      <w:pPr>
        <w:pStyle w:val="main"/>
      </w:pPr>
      <w:r w:rsidRPr="00E64C4A">
        <w:t xml:space="preserve">Введём двумерную систему координат, аналогичную той, которая  была </w:t>
      </w:r>
      <w:r w:rsidR="00954ACF">
        <w:t>использована</w:t>
      </w:r>
      <w:r w:rsidRPr="00E64C4A">
        <w:t xml:space="preserve"> в разделе 1 (рисунок 1.2). Направление вектора ускорения свободного падения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 w:rsidRPr="00E64C4A">
        <w:t xml:space="preserve"> оставим неизменным.</w:t>
      </w:r>
    </w:p>
    <w:p w14:paraId="7970FEB3" w14:textId="71B5CC38" w:rsidR="00E64C4A" w:rsidRPr="00E64C4A" w:rsidRDefault="00E64C4A" w:rsidP="00E64C4A">
      <w:pPr>
        <w:pStyle w:val="main"/>
      </w:pPr>
      <w:r w:rsidRPr="00E64C4A">
        <w:t xml:space="preserve">Закон изменения </w:t>
      </w:r>
      <w:r>
        <w:t xml:space="preserve">свободной </w:t>
      </w:r>
      <w:r w:rsidRPr="00E64C4A">
        <w:t>поверхности жидкости по-прежнему будем описывать функцией</w:t>
      </w:r>
      <w:r>
        <w:rPr>
          <w:rFonts w:eastAsiaTheme="minorEastAsia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 xml:space="preserve"> ξ=ξ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Pr="00E64C4A">
        <w:t>, заданной соотношением (1.1).</w:t>
      </w:r>
      <w:r>
        <w:t xml:space="preserve"> </w:t>
      </w:r>
      <w:r w:rsidRPr="00E64C4A">
        <w:t xml:space="preserve">Опираясь на результаты решения задачи о движении гравитационных волн на поверхности идеальной несжимаемой жидкости из раздела 1, составим математическую формулировку </w:t>
      </w:r>
      <w:r>
        <w:t>текущей</w:t>
      </w:r>
      <w:r w:rsidRPr="00E64C4A">
        <w:t xml:space="preserve"> задачи</w:t>
      </w:r>
      <w:r>
        <w:t>.</w:t>
      </w:r>
    </w:p>
    <w:p w14:paraId="0FE4B53E" w14:textId="43E718B7" w:rsidR="00F16C31" w:rsidRDefault="00F16C31" w:rsidP="00455A63">
      <w:pPr>
        <w:pStyle w:val="main"/>
      </w:pPr>
    </w:p>
    <w:p w14:paraId="18A8E8CA" w14:textId="6DAF0B76" w:rsidR="00954ACF" w:rsidRPr="007B50DC" w:rsidRDefault="007B50DC" w:rsidP="007B50DC">
      <w:pPr>
        <w:pStyle w:val="main"/>
        <w:spacing w:after="240"/>
        <w:rPr>
          <w:b/>
        </w:rPr>
      </w:pPr>
      <w:r w:rsidRPr="007B50DC">
        <w:rPr>
          <w:b/>
        </w:rPr>
        <w:t xml:space="preserve">2.5.1 </w:t>
      </w:r>
      <w:r w:rsidR="00954ACF" w:rsidRPr="007B50DC">
        <w:rPr>
          <w:b/>
        </w:rPr>
        <w:t>Уравнение</w:t>
      </w:r>
      <w:r w:rsidRPr="007B50DC">
        <w:rPr>
          <w:b/>
        </w:rPr>
        <w:t xml:space="preserve"> несжимаемости</w:t>
      </w:r>
    </w:p>
    <w:p w14:paraId="642A4C06" w14:textId="5CA9C867" w:rsidR="00954ACF" w:rsidRDefault="00954ACF" w:rsidP="00954ACF">
      <w:pPr>
        <w:pStyle w:val="main"/>
      </w:pPr>
      <w:r>
        <w:t>Поскольку магнитная жидкость по условию задачи является несжимаемой, уравнение (1.11)</w:t>
      </w:r>
      <w:r w:rsidR="00A10B37">
        <w:t xml:space="preserve"> здесь также будет справедливо:</w:t>
      </w:r>
    </w:p>
    <w:p w14:paraId="03352173" w14:textId="64E41E30" w:rsidR="00954ACF" w:rsidRDefault="00954ACF" w:rsidP="00954ACF">
      <w:pPr>
        <w:pStyle w:val="main"/>
      </w:pPr>
    </w:p>
    <w:p w14:paraId="1E670C1A" w14:textId="2B426633" w:rsidR="00A10B37" w:rsidRDefault="001950B4" w:rsidP="00954ACF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=0</m:t>
              </m:r>
              <m:r>
                <w:rPr>
                  <w:rFonts w:ascii="Cambria Math" w:hAnsi="Cambria Math"/>
                  <w:lang w:val="en-US"/>
                </w:rPr>
                <m:t>,  z&lt;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8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E377060" w14:textId="418985BD" w:rsidR="003451A3" w:rsidRDefault="003451A3" w:rsidP="00954ACF">
      <w:pPr>
        <w:pStyle w:val="main"/>
      </w:pPr>
    </w:p>
    <w:p w14:paraId="3AE8C864" w14:textId="493E2830" w:rsidR="003451A3" w:rsidRPr="007B50DC" w:rsidRDefault="007B50DC" w:rsidP="007B50DC">
      <w:pPr>
        <w:pStyle w:val="main"/>
        <w:spacing w:after="240"/>
        <w:rPr>
          <w:b/>
        </w:rPr>
      </w:pPr>
      <w:r>
        <w:rPr>
          <w:b/>
        </w:rPr>
        <w:t xml:space="preserve">2.5.2 </w:t>
      </w:r>
      <w:r w:rsidR="003451A3" w:rsidRPr="007B50DC">
        <w:rPr>
          <w:b/>
        </w:rPr>
        <w:t xml:space="preserve">Уравнения Лапласа </w:t>
      </w:r>
      <w:r>
        <w:rPr>
          <w:b/>
        </w:rPr>
        <w:t>для потенциалов магнитного поля</w:t>
      </w:r>
    </w:p>
    <w:p w14:paraId="228A2369" w14:textId="186339EA" w:rsidR="003451A3" w:rsidRPr="003451A3" w:rsidRDefault="003451A3" w:rsidP="003451A3">
      <w:pPr>
        <w:pStyle w:val="main"/>
      </w:pPr>
      <w:r w:rsidRPr="003451A3">
        <w:t>Запишем закон Гаусса</w:t>
      </w:r>
      <w:r w:rsidR="009969A9">
        <w:t xml:space="preserve"> [18</w:t>
      </w:r>
      <w:r w:rsidR="00EA0763">
        <w:t xml:space="preserve">, </w:t>
      </w:r>
      <w:r w:rsidR="009969A9">
        <w:t>1</w:t>
      </w:r>
      <w:r w:rsidR="00EA0763">
        <w:t>9</w:t>
      </w:r>
      <w:r w:rsidR="00EA0763" w:rsidRPr="003451A3">
        <w:t>]</w:t>
      </w:r>
      <w:r w:rsidR="00EA0763">
        <w:t xml:space="preserve"> </w:t>
      </w:r>
      <w:r w:rsidRPr="003451A3">
        <w:t>для магнитного поля (одно из</w:t>
      </w:r>
      <w:r w:rsidR="00EA0763">
        <w:t xml:space="preserve"> системы уравнений Максвелла) в магнитной жидкости и во внешней среде, учитывая, что рассматриваемые среды изотропны</w:t>
      </w:r>
      <w:r w:rsidRPr="003451A3">
        <w:t>:</w:t>
      </w:r>
    </w:p>
    <w:p w14:paraId="5DBC6B2F" w14:textId="1A8EF02C" w:rsidR="00EA0763" w:rsidRDefault="00EA0763" w:rsidP="003451A3">
      <w:pPr>
        <w:pStyle w:val="main"/>
      </w:pPr>
    </w:p>
    <w:p w14:paraId="5F2D913F" w14:textId="219DD36A" w:rsidR="00EA0763" w:rsidRPr="003451A3" w:rsidRDefault="001950B4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lt;ξ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gt;ξ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1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6DD15A9" w14:textId="77777777" w:rsidR="00495BC8" w:rsidRDefault="00495BC8" w:rsidP="003451A3">
      <w:pPr>
        <w:pStyle w:val="main"/>
      </w:pPr>
    </w:p>
    <w:p w14:paraId="519B46E7" w14:textId="16434611" w:rsidR="00495BC8" w:rsidRDefault="00495BC8" w:rsidP="006A109F">
      <w:pPr>
        <w:pStyle w:val="main"/>
        <w:ind w:firstLine="0"/>
      </w:pPr>
      <w:r>
        <w:t>С учётом потенциала магнитного поля (2.1) и суперпозиции (2.3) в уравнения (2.1</w:t>
      </w:r>
      <w:r w:rsidR="00472761">
        <w:t>9</w:t>
      </w:r>
      <w:r w:rsidR="007B50DC">
        <w:t>) примут вид</w:t>
      </w:r>
    </w:p>
    <w:p w14:paraId="7F6CDB6F" w14:textId="77777777" w:rsidR="003976CF" w:rsidRDefault="003976CF" w:rsidP="006A109F">
      <w:pPr>
        <w:pStyle w:val="main"/>
        <w:ind w:firstLine="0"/>
      </w:pPr>
    </w:p>
    <w:p w14:paraId="671ED9A2" w14:textId="5101EDB5" w:rsidR="006A109F" w:rsidRDefault="001950B4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lt;0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gt;0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FDA0AF2" w14:textId="77777777" w:rsidR="006A109F" w:rsidRDefault="006A109F" w:rsidP="003451A3">
      <w:pPr>
        <w:pStyle w:val="main"/>
      </w:pPr>
    </w:p>
    <w:p w14:paraId="494DE046" w14:textId="5D3940D2" w:rsidR="003451A3" w:rsidRPr="003451A3" w:rsidRDefault="00495BC8" w:rsidP="00495BC8">
      <w:pPr>
        <w:pStyle w:val="main"/>
        <w:ind w:firstLine="0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</m:oMath>
      <w:r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</m:oMath>
      <w:r>
        <w:rPr>
          <w:rFonts w:eastAsiaTheme="minorEastAsia"/>
        </w:rPr>
        <w:t xml:space="preserve"> – потенциалы магнитного поля в магнитной жидкости и внешней среде соответственно.</w:t>
      </w:r>
      <w:r>
        <w:t xml:space="preserve"> Также для удобства уравнения </w:t>
      </w:r>
      <w:r w:rsidR="003451A3" w:rsidRPr="003451A3">
        <w:t>заданы относительно невозмущённой поверхности жидкости</w:t>
      </w:r>
      <w:r>
        <w:t xml:space="preserve"> </w:t>
      </w: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0</m:t>
        </m:r>
      </m:oMath>
      <w:r w:rsidR="003451A3" w:rsidRPr="003451A3">
        <w:t>.</w:t>
      </w:r>
    </w:p>
    <w:p w14:paraId="53DC6BE4" w14:textId="422F07F2" w:rsidR="003451A3" w:rsidRDefault="003451A3" w:rsidP="00954ACF">
      <w:pPr>
        <w:pStyle w:val="main"/>
      </w:pPr>
    </w:p>
    <w:p w14:paraId="2EB30DED" w14:textId="42710BE6" w:rsidR="000D16FA" w:rsidRPr="009D30E4" w:rsidRDefault="009D30E4" w:rsidP="009D30E4">
      <w:pPr>
        <w:pStyle w:val="main"/>
        <w:spacing w:after="240"/>
        <w:rPr>
          <w:b/>
        </w:rPr>
      </w:pPr>
      <w:r w:rsidRPr="009D30E4">
        <w:rPr>
          <w:b/>
        </w:rPr>
        <w:t xml:space="preserve">2.5.3 </w:t>
      </w:r>
      <w:r w:rsidR="000D16FA" w:rsidRPr="009D30E4">
        <w:rPr>
          <w:b/>
        </w:rPr>
        <w:t>Условие баланса давлений на поверхности</w:t>
      </w:r>
      <w:r w:rsidRPr="009D30E4">
        <w:rPr>
          <w:b/>
        </w:rPr>
        <w:t xml:space="preserve"> жидкости</w:t>
      </w:r>
    </w:p>
    <w:p w14:paraId="1548E61C" w14:textId="395B74DF" w:rsidR="00CB5E33" w:rsidRPr="000D16FA" w:rsidRDefault="00CB5E33" w:rsidP="00CB5E33">
      <w:pPr>
        <w:pStyle w:val="main"/>
      </w:pPr>
      <w:r w:rsidRPr="000D16FA">
        <w:t xml:space="preserve">Условие непрерывности давления на границе раздела </w:t>
      </w:r>
      <w:r>
        <w:t xml:space="preserve">магнитная </w:t>
      </w:r>
      <w:r w:rsidR="00251284">
        <w:t xml:space="preserve">жидкость - </w:t>
      </w:r>
      <w:r>
        <w:t>внешняя среда теперь будет представлено выражением</w:t>
      </w:r>
    </w:p>
    <w:p w14:paraId="09906F22" w14:textId="6EAA5F70" w:rsidR="00131166" w:rsidRPr="00FD0712" w:rsidRDefault="00131166" w:rsidP="00FD0712">
      <w:pPr>
        <w:pStyle w:val="main"/>
      </w:pPr>
    </w:p>
    <w:p w14:paraId="2D4A45FA" w14:textId="6B1061C0" w:rsidR="00131166" w:rsidRDefault="001950B4" w:rsidP="00CB5E3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1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588D67B" w14:textId="4DA43257" w:rsidR="00CB5E33" w:rsidRDefault="00CB5E33" w:rsidP="000D16FA">
      <w:pPr>
        <w:pStyle w:val="main"/>
      </w:pPr>
    </w:p>
    <w:p w14:paraId="5A84D4A6" w14:textId="603EF2EF" w:rsidR="00BE3C05" w:rsidRDefault="00F5092D" w:rsidP="00BE3C05">
      <w:pPr>
        <w:pStyle w:val="main"/>
        <w:ind w:firstLine="0"/>
      </w:pPr>
      <w:r w:rsidRPr="000D16FA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rFonts w:eastAsiaTheme="minorEastAsia"/>
        </w:rPr>
        <w:t xml:space="preserve"> </w:t>
      </w:r>
      <w:r w:rsidRPr="000D16FA">
        <w:t xml:space="preserve">– поверхностное давлени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eastAsiaTheme="minorEastAsia"/>
        </w:rPr>
        <w:t xml:space="preserve"> </w:t>
      </w:r>
      <w:r w:rsidR="00BE3C05">
        <w:t>– давление магнитного поля.</w:t>
      </w:r>
    </w:p>
    <w:p w14:paraId="0755C57A" w14:textId="1A63375F" w:rsidR="00BE3C05" w:rsidRDefault="00BE3C05" w:rsidP="00BE3C05">
      <w:pPr>
        <w:pStyle w:val="main"/>
      </w:pPr>
      <w:r>
        <w:t>Выражение для давления (1.19), полученное в предыдущем разделе, также может быть применено в рассматриваемой задаче:</w:t>
      </w:r>
    </w:p>
    <w:p w14:paraId="1933F668" w14:textId="58488EB6" w:rsidR="00131166" w:rsidRDefault="00131166" w:rsidP="000D16FA">
      <w:pPr>
        <w:pStyle w:val="main"/>
      </w:pPr>
    </w:p>
    <w:p w14:paraId="278AE7BF" w14:textId="541679B4" w:rsidR="000D16FA" w:rsidRPr="000D16FA" w:rsidRDefault="001950B4" w:rsidP="000D16FA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p=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z+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5B7D3CB" w14:textId="551D4A94" w:rsidR="00386B51" w:rsidRDefault="00386B51" w:rsidP="000D16FA">
      <w:pPr>
        <w:pStyle w:val="main"/>
      </w:pPr>
    </w:p>
    <w:p w14:paraId="5FC3027B" w14:textId="2DA229F4" w:rsidR="00386B51" w:rsidRDefault="00386B51" w:rsidP="00FD0712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  <w:lang w:val="en-US"/>
          </w:rPr>
          <m:t>С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D0712">
        <w:rPr>
          <w:rFonts w:eastAsiaTheme="minorEastAsia"/>
        </w:rPr>
        <w:t xml:space="preserve"> может быть определено из условия отсутствия волновых возмущений при подстановке </w:t>
      </w:r>
      <w:r w:rsidR="00472761">
        <w:rPr>
          <w:rFonts w:eastAsiaTheme="minorEastAsia"/>
        </w:rPr>
        <w:t>(2.22</w:t>
      </w:r>
      <w:r w:rsidR="00550466">
        <w:rPr>
          <w:rFonts w:eastAsiaTheme="minorEastAsia"/>
        </w:rPr>
        <w:t>) в граничное условие (2.2</w:t>
      </w:r>
      <w:r w:rsidR="00472761">
        <w:rPr>
          <w:rFonts w:eastAsiaTheme="minorEastAsia"/>
        </w:rPr>
        <w:t>1</w:t>
      </w:r>
      <w:r w:rsidR="004A5736">
        <w:rPr>
          <w:rFonts w:eastAsiaTheme="minorEastAsia"/>
        </w:rPr>
        <w:t>):</w:t>
      </w:r>
    </w:p>
    <w:p w14:paraId="16E2E92B" w14:textId="773BC880" w:rsidR="00FD0712" w:rsidRPr="00FD0712" w:rsidRDefault="00FD0712" w:rsidP="00FD0712">
      <w:pPr>
        <w:pStyle w:val="main"/>
      </w:pPr>
    </w:p>
    <w:p w14:paraId="4B87D74D" w14:textId="06F5D44B" w:rsidR="00FD0712" w:rsidRPr="00FD0712" w:rsidRDefault="001950B4" w:rsidP="00FD071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A835ABF" w14:textId="0FD6D58B" w:rsidR="00BE3C05" w:rsidRDefault="00BE3C05" w:rsidP="000D16FA">
      <w:pPr>
        <w:pStyle w:val="main"/>
      </w:pPr>
    </w:p>
    <w:p w14:paraId="3FCAEB98" w14:textId="3A9EC0CC" w:rsidR="009C7C31" w:rsidRDefault="00472761" w:rsidP="004A5736">
      <w:pPr>
        <w:pStyle w:val="main"/>
        <w:ind w:firstLine="0"/>
      </w:pPr>
      <w:r>
        <w:t>Теперь граничное условие (2.21</w:t>
      </w:r>
      <w:r w:rsidR="00550466">
        <w:t>) с учётом соотношений (2.2</w:t>
      </w:r>
      <w:r>
        <w:t>2</w:t>
      </w:r>
      <w:r w:rsidR="009C7C31">
        <w:t>) и (2.2</w:t>
      </w:r>
      <w:r>
        <w:t>3</w:t>
      </w:r>
      <w:r w:rsidR="004A5736">
        <w:t>) будет иметь вид</w:t>
      </w:r>
    </w:p>
    <w:p w14:paraId="149957E7" w14:textId="5E25EB5A" w:rsidR="000D16FA" w:rsidRPr="000D16FA" w:rsidRDefault="009C7C31" w:rsidP="009C7C31">
      <w:pPr>
        <w:pStyle w:val="main"/>
        <w:tabs>
          <w:tab w:val="left" w:pos="1230"/>
        </w:tabs>
      </w:pPr>
      <w:r>
        <w:tab/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w:br/>
        </m:r>
      </m:oMath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ξ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4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FDD330D" w14:textId="77777777" w:rsidR="000D16FA" w:rsidRPr="000D16FA" w:rsidRDefault="000D16FA" w:rsidP="000D16FA">
      <w:pPr>
        <w:pStyle w:val="main"/>
      </w:pPr>
    </w:p>
    <w:p w14:paraId="0BDA6E58" w14:textId="455B899B" w:rsidR="009C7C31" w:rsidRDefault="009C7C31" w:rsidP="009C7C31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="00472761">
        <w:rPr>
          <w:rFonts w:eastAsiaTheme="minorEastAsia"/>
        </w:rPr>
        <w:t xml:space="preserve"> задаётся формулой (2.17</w:t>
      </w:r>
      <w:r>
        <w:rPr>
          <w:rFonts w:eastAsiaTheme="minorEastAsia"/>
        </w:rPr>
        <w:t xml:space="preserve">), 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</m:oMath>
      <w:r>
        <w:rPr>
          <w:rFonts w:eastAsiaTheme="minorEastAsia"/>
        </w:rPr>
        <w:t xml:space="preserve"> – формулой (2.1</w:t>
      </w:r>
      <w:r w:rsidR="00472761">
        <w:rPr>
          <w:rFonts w:eastAsiaTheme="minorEastAsia"/>
        </w:rPr>
        <w:t>2</w:t>
      </w:r>
      <w:r>
        <w:rPr>
          <w:rFonts w:eastAsiaTheme="minorEastAsia"/>
        </w:rPr>
        <w:t>). Переп</w:t>
      </w:r>
      <w:r w:rsidR="004A5736">
        <w:rPr>
          <w:rFonts w:eastAsiaTheme="minorEastAsia"/>
        </w:rPr>
        <w:t>ишем его в линеаризованном виде</w:t>
      </w:r>
    </w:p>
    <w:p w14:paraId="6044C3CE" w14:textId="488E2864" w:rsidR="009C7C31" w:rsidRDefault="009C7C31" w:rsidP="009C7C31">
      <w:pPr>
        <w:pStyle w:val="main"/>
        <w:ind w:firstLine="0"/>
        <w:rPr>
          <w:rFonts w:eastAsiaTheme="minorEastAsia"/>
        </w:rPr>
      </w:pPr>
    </w:p>
    <w:p w14:paraId="5F680E2D" w14:textId="76B277D5" w:rsidR="008C119D" w:rsidRDefault="001950B4" w:rsidP="009C7C31">
      <w:pPr>
        <w:pStyle w:val="main"/>
        <w:ind w:firstLine="0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7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t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gξ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5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E1D5D16" w14:textId="77777777" w:rsidR="009C7C31" w:rsidRDefault="009C7C31" w:rsidP="000D16FA">
      <w:pPr>
        <w:pStyle w:val="main"/>
      </w:pPr>
    </w:p>
    <w:p w14:paraId="2150A6A8" w14:textId="1AEB4FFB" w:rsidR="003451A3" w:rsidRDefault="00D61DDD" w:rsidP="00D61DDD">
      <w:pPr>
        <w:pStyle w:val="main"/>
        <w:ind w:firstLine="0"/>
      </w:pPr>
      <w:r>
        <w:t>Напря</w:t>
      </w:r>
      <w:r w:rsidR="006B37ED">
        <w:t>жённости магнитных полей в (2.25</w:t>
      </w:r>
      <w:r>
        <w:t>) представлены через потенциалы магнитного поля (см. соотношение (2.1)).</w:t>
      </w:r>
    </w:p>
    <w:p w14:paraId="713769B4" w14:textId="47DB93C4" w:rsidR="00C924C8" w:rsidRPr="00D61DDD" w:rsidRDefault="00C924C8" w:rsidP="00D61DDD">
      <w:pPr>
        <w:pStyle w:val="main"/>
        <w:ind w:firstLine="0"/>
      </w:pPr>
    </w:p>
    <w:p w14:paraId="5FCA031A" w14:textId="388E1747" w:rsidR="0017397C" w:rsidRPr="004A5736" w:rsidRDefault="004A5736" w:rsidP="004A5736">
      <w:pPr>
        <w:pStyle w:val="main"/>
        <w:spacing w:after="240"/>
        <w:rPr>
          <w:b/>
        </w:rPr>
      </w:pPr>
      <w:r w:rsidRPr="004A5736">
        <w:rPr>
          <w:b/>
        </w:rPr>
        <w:t xml:space="preserve">2.5.4 </w:t>
      </w:r>
      <w:r w:rsidR="00C924C8" w:rsidRPr="004A5736">
        <w:rPr>
          <w:b/>
        </w:rPr>
        <w:t>К</w:t>
      </w:r>
      <w:r w:rsidRPr="004A5736">
        <w:rPr>
          <w:b/>
        </w:rPr>
        <w:t>инематическое граничное условие</w:t>
      </w:r>
    </w:p>
    <w:p w14:paraId="5D0235AA" w14:textId="0DB36A47" w:rsidR="0017397C" w:rsidRDefault="0017397C" w:rsidP="00C924C8">
      <w:pPr>
        <w:pStyle w:val="main"/>
      </w:pPr>
      <w:r>
        <w:t>Воспользуемся линеаризованным кинематич</w:t>
      </w:r>
      <w:r w:rsidR="004A5736">
        <w:t>еским граничным условием (1.29)</w:t>
      </w:r>
    </w:p>
    <w:p w14:paraId="6ED621A8" w14:textId="20D51AFC" w:rsidR="0017397C" w:rsidRDefault="0017397C" w:rsidP="00C924C8">
      <w:pPr>
        <w:pStyle w:val="main"/>
      </w:pPr>
    </w:p>
    <w:p w14:paraId="2A78EA39" w14:textId="3CC990F8" w:rsidR="0017397C" w:rsidRDefault="001950B4" w:rsidP="00C924C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6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C7A204E" w14:textId="77777777" w:rsidR="0017397C" w:rsidRDefault="0017397C" w:rsidP="00C924C8">
      <w:pPr>
        <w:pStyle w:val="main"/>
      </w:pPr>
    </w:p>
    <w:p w14:paraId="2684A45F" w14:textId="4861AF18" w:rsidR="006C1129" w:rsidRPr="004A5736" w:rsidRDefault="004A5736" w:rsidP="004A5736">
      <w:pPr>
        <w:pStyle w:val="main"/>
        <w:spacing w:after="240"/>
        <w:rPr>
          <w:b/>
        </w:rPr>
      </w:pPr>
      <w:r>
        <w:rPr>
          <w:b/>
        </w:rPr>
        <w:t xml:space="preserve">2.5.5 </w:t>
      </w:r>
      <w:r w:rsidR="006C1129" w:rsidRPr="004A5736">
        <w:rPr>
          <w:b/>
        </w:rPr>
        <w:t>Условие непрерывности тангенциальной компоненты вектора напряжённости магнитно</w:t>
      </w:r>
      <w:r w:rsidRPr="004A5736">
        <w:rPr>
          <w:b/>
        </w:rPr>
        <w:t>го поля на границе раздела сред</w:t>
      </w:r>
    </w:p>
    <w:p w14:paraId="6FD19926" w14:textId="43489B45" w:rsidR="009D3427" w:rsidRPr="009D3427" w:rsidRDefault="009D3427" w:rsidP="006C1129">
      <w:pPr>
        <w:pStyle w:val="main"/>
        <w:rPr>
          <w:lang w:val="en-US"/>
        </w:rPr>
      </w:pPr>
      <w:r>
        <w:t xml:space="preserve">Следующее граничное условие следует из непрерывности тангенциальных компонент напряжённостей магнитных полей на границе раздела сред </w:t>
      </w:r>
      <w:r w:rsidR="009969A9">
        <w:t>[18</w:t>
      </w:r>
      <w:r w:rsidRPr="006C1129">
        <w:t>]</w:t>
      </w:r>
    </w:p>
    <w:p w14:paraId="51FCC726" w14:textId="1FF218B8" w:rsidR="006C1129" w:rsidRDefault="006C1129" w:rsidP="006C1129">
      <w:pPr>
        <w:pStyle w:val="main"/>
      </w:pPr>
    </w:p>
    <w:p w14:paraId="1E5C1B45" w14:textId="66F3A779" w:rsidR="006C1129" w:rsidRPr="006C1129" w:rsidRDefault="001950B4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7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072F706" w14:textId="77777777" w:rsidR="00557354" w:rsidRDefault="00557354" w:rsidP="00575924">
      <w:pPr>
        <w:pStyle w:val="main"/>
        <w:ind w:firstLine="0"/>
      </w:pPr>
    </w:p>
    <w:p w14:paraId="4E8EDFC3" w14:textId="32CA92EA" w:rsidR="006C1129" w:rsidRPr="006C1129" w:rsidRDefault="009D3427" w:rsidP="00575924">
      <w:pPr>
        <w:pStyle w:val="main"/>
        <w:ind w:firstLine="0"/>
      </w:pPr>
      <w:r>
        <w:t xml:space="preserve">где индекс </w:t>
      </w:r>
      <m:oMath>
        <m:r>
          <w:rPr>
            <w:rFonts w:ascii="Cambria Math" w:hAnsi="Cambria Math"/>
          </w:rPr>
          <m:t>τ</m:t>
        </m:r>
      </m:oMath>
      <w:r w:rsidR="00ED6399">
        <w:t xml:space="preserve"> обозначает </w:t>
      </w:r>
      <w:r w:rsidR="006C1129" w:rsidRPr="006C1129">
        <w:t xml:space="preserve">тангенциальные </w:t>
      </w:r>
      <w:r w:rsidR="00ED6399">
        <w:t>составляющие векторов.</w:t>
      </w:r>
    </w:p>
    <w:p w14:paraId="5A2B106F" w14:textId="6F2DBA0F" w:rsidR="006C1129" w:rsidRPr="006C1129" w:rsidRDefault="006C1129" w:rsidP="006C1129">
      <w:pPr>
        <w:pStyle w:val="main"/>
      </w:pPr>
      <w:r w:rsidRPr="006C1129">
        <w:t>Учитывая</w:t>
      </w:r>
      <w:r w:rsidR="00575924">
        <w:t xml:space="preserve"> ортогональность системы координат, граничное условие (2.2</w:t>
      </w:r>
      <w:r w:rsidR="002752C7">
        <w:rPr>
          <w:lang w:val="en-US"/>
        </w:rPr>
        <w:t>7</w:t>
      </w:r>
      <w:r w:rsidRPr="006C1129">
        <w:t xml:space="preserve">) </w:t>
      </w:r>
      <w:r w:rsidR="002752C7">
        <w:t xml:space="preserve">эквивалентно </w:t>
      </w:r>
      <w:r w:rsidRPr="006C1129">
        <w:t>можно записать в</w:t>
      </w:r>
      <w:r w:rsidR="00371C1D">
        <w:t xml:space="preserve"> виде векторного произведения [</w:t>
      </w:r>
      <w:r w:rsidR="004A5736">
        <w:t>1]</w:t>
      </w:r>
    </w:p>
    <w:p w14:paraId="41224EF0" w14:textId="74BB1F55" w:rsidR="006C1129" w:rsidRDefault="006C1129" w:rsidP="006C1129">
      <w:pPr>
        <w:pStyle w:val="main"/>
      </w:pPr>
    </w:p>
    <w:p w14:paraId="6180A9CE" w14:textId="76BB3912" w:rsidR="006C1129" w:rsidRPr="006C1129" w:rsidRDefault="001950B4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8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8B21D4" w14:textId="77777777" w:rsidR="002752C7" w:rsidRDefault="002752C7" w:rsidP="00AA27CD">
      <w:pPr>
        <w:pStyle w:val="main"/>
        <w:ind w:firstLine="0"/>
      </w:pPr>
    </w:p>
    <w:p w14:paraId="197883A4" w14:textId="343052F4" w:rsidR="006C1129" w:rsidRPr="00545202" w:rsidRDefault="006C1129" w:rsidP="00AA27CD">
      <w:pPr>
        <w:pStyle w:val="main"/>
        <w:ind w:firstLine="0"/>
      </w:pPr>
      <w:r w:rsidRPr="006C112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6C1129">
        <w:t xml:space="preserve"> – единичный вектор </w:t>
      </w:r>
      <w:r w:rsidR="002217F1">
        <w:t xml:space="preserve">нормали к поверхности жидкости. </w:t>
      </w:r>
      <w:r w:rsidRPr="006C1129">
        <w:t>Восп</w:t>
      </w:r>
      <w:r w:rsidR="00AA27CD">
        <w:t>ользуемся вектором нормали (2.1</w:t>
      </w:r>
      <w:r w:rsidR="002752C7">
        <w:t>6</w:t>
      </w:r>
      <w:r w:rsidR="00AA27CD">
        <w:t>) для вычисления векторного произведения (2.2</w:t>
      </w:r>
      <w:r w:rsidR="002752C7">
        <w:rPr>
          <w:lang w:val="en-US"/>
        </w:rPr>
        <w:t>8</w:t>
      </w:r>
      <w:r w:rsidR="00AA27CD">
        <w:t>)</w:t>
      </w:r>
      <w:r w:rsidR="00545202">
        <w:t>. В результате, оставив тол</w:t>
      </w:r>
      <w:r w:rsidR="004A5736">
        <w:t>ько линейные слагаемые, получим</w:t>
      </w:r>
    </w:p>
    <w:p w14:paraId="42FE151A" w14:textId="7C68DC2D" w:rsidR="00545202" w:rsidRPr="005C6FCA" w:rsidRDefault="00545202" w:rsidP="005C6FCA">
      <w:pPr>
        <w:pStyle w:val="main"/>
      </w:pPr>
    </w:p>
    <w:p w14:paraId="5834CB54" w14:textId="0744F943" w:rsidR="00545202" w:rsidRPr="006C1129" w:rsidRDefault="001950B4" w:rsidP="00AA27CD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432D96" w14:textId="77777777" w:rsidR="00545202" w:rsidRDefault="00545202" w:rsidP="006C1129">
      <w:pPr>
        <w:pStyle w:val="main"/>
      </w:pPr>
    </w:p>
    <w:p w14:paraId="7EF37FA7" w14:textId="79958B48" w:rsidR="006C1129" w:rsidRPr="00E80277" w:rsidRDefault="006C1129" w:rsidP="00316E2E">
      <w:pPr>
        <w:pStyle w:val="main"/>
        <w:ind w:firstLine="0"/>
        <w:rPr>
          <w:i/>
        </w:rPr>
      </w:pPr>
      <w:r w:rsidRPr="006C1129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– </w:t>
      </w:r>
      <w:r w:rsidRPr="006C1129">
        <w:t xml:space="preserve">проекции векторов </w:t>
      </w:r>
      <w:r w:rsidR="00545202">
        <w:t>напряжённостей магнитного поля</w:t>
      </w:r>
      <w:r w:rsidR="00855E5A">
        <w:t xml:space="preserve"> </w:t>
      </w:r>
      <w:r w:rsidR="00563AB9">
        <w:t xml:space="preserve">на ось </w:t>
      </w:r>
      <m:oMath>
        <m:r>
          <w:rPr>
            <w:rFonts w:ascii="Cambria Math" w:hAnsi="Cambria Math"/>
          </w:rPr>
          <m:t>x</m:t>
        </m:r>
      </m:oMath>
      <w:r w:rsidR="00563AB9">
        <w:rPr>
          <w:rFonts w:eastAsiaTheme="minorEastAsia"/>
          <w:lang w:val="en-US"/>
        </w:rPr>
        <w:t xml:space="preserve"> </w:t>
      </w:r>
      <w:r w:rsidR="00855E5A">
        <w:t>в соответствующих средах</w:t>
      </w:r>
      <w:r w:rsidRPr="006C1129">
        <w:t>.</w:t>
      </w:r>
      <w:r w:rsidR="00316E2E">
        <w:t xml:space="preserve"> Запишем это граничное условие в итоговом виде через потенциалы магнитного поля (см. </w:t>
      </w:r>
      <w:r w:rsidR="00E80277">
        <w:t>соотношение</w:t>
      </w:r>
      <w:r w:rsidR="00316E2E">
        <w:t xml:space="preserve"> </w:t>
      </w:r>
      <w:r w:rsidR="00E80277">
        <w:t>(2.1)</w:t>
      </w:r>
      <w:r w:rsidR="00316E2E">
        <w:t>)</w:t>
      </w:r>
      <w:r w:rsidR="00E80277">
        <w:t xml:space="preserve"> со снесением его на невозмущённую границу </w:t>
      </w:r>
      <m:oMath>
        <m:r>
          <w:rPr>
            <w:rFonts w:ascii="Cambria Math" w:hAnsi="Cambria Math"/>
          </w:rPr>
          <m:t>z=0</m:t>
        </m:r>
      </m:oMath>
      <w:r w:rsidR="004A5736">
        <w:rPr>
          <w:rFonts w:eastAsiaTheme="minorEastAsia"/>
        </w:rPr>
        <w:t>:</w:t>
      </w:r>
    </w:p>
    <w:p w14:paraId="4C8CC785" w14:textId="08C4FCFE" w:rsidR="006C1129" w:rsidRDefault="006C1129" w:rsidP="006C1129">
      <w:pPr>
        <w:pStyle w:val="main"/>
      </w:pPr>
    </w:p>
    <w:p w14:paraId="082A6149" w14:textId="52715C83" w:rsidR="00E80277" w:rsidRDefault="001950B4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0092B1B" w14:textId="38D50C55" w:rsidR="00E80277" w:rsidRDefault="00855E5A" w:rsidP="00855E5A">
      <w:pPr>
        <w:pStyle w:val="main"/>
        <w:tabs>
          <w:tab w:val="left" w:pos="6015"/>
        </w:tabs>
      </w:pPr>
      <w:r>
        <w:tab/>
      </w:r>
    </w:p>
    <w:p w14:paraId="33754B61" w14:textId="1ECA783D" w:rsidR="00E71000" w:rsidRPr="004A5736" w:rsidRDefault="004A5736" w:rsidP="004A5736">
      <w:pPr>
        <w:pStyle w:val="main"/>
        <w:spacing w:after="240"/>
        <w:rPr>
          <w:b/>
        </w:rPr>
      </w:pPr>
      <w:r>
        <w:rPr>
          <w:b/>
        </w:rPr>
        <w:t xml:space="preserve">2.5.6 </w:t>
      </w:r>
      <w:r w:rsidR="00E71000" w:rsidRPr="004A5736">
        <w:rPr>
          <w:b/>
        </w:rPr>
        <w:t xml:space="preserve">Условие непрерывности нормальной компоненты вектора индукции магнитного поля </w:t>
      </w:r>
      <w:r w:rsidRPr="004A5736">
        <w:rPr>
          <w:b/>
        </w:rPr>
        <w:t>на границе раздела сред</w:t>
      </w:r>
    </w:p>
    <w:p w14:paraId="7BAB76DF" w14:textId="7DFD7B67" w:rsidR="00176702" w:rsidRDefault="00E659F2" w:rsidP="00E71000">
      <w:pPr>
        <w:pStyle w:val="main"/>
      </w:pPr>
      <w:r>
        <w:t xml:space="preserve">Воспользуемся граничным условием (2.10), которое </w:t>
      </w:r>
      <w:r w:rsidR="00176702">
        <w:t xml:space="preserve">эквивалентно может быть записано </w:t>
      </w:r>
      <w:r w:rsidR="00F82367">
        <w:t>как</w:t>
      </w:r>
    </w:p>
    <w:p w14:paraId="4F35EAC7" w14:textId="0AE9B860" w:rsidR="00176702" w:rsidRDefault="00176702" w:rsidP="00E71000">
      <w:pPr>
        <w:pStyle w:val="main"/>
      </w:pPr>
    </w:p>
    <w:p w14:paraId="4352FBD7" w14:textId="21B1BAE7" w:rsidR="00176702" w:rsidRDefault="001950B4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44AE07C" w14:textId="77777777" w:rsidR="00176702" w:rsidRDefault="00176702" w:rsidP="00E71000">
      <w:pPr>
        <w:pStyle w:val="main"/>
      </w:pPr>
    </w:p>
    <w:p w14:paraId="48E6BF59" w14:textId="26043F8C" w:rsidR="00E71000" w:rsidRPr="00FD4B43" w:rsidRDefault="00E71000" w:rsidP="00176702">
      <w:pPr>
        <w:pStyle w:val="main"/>
        <w:ind w:firstLine="0"/>
      </w:pPr>
      <w:r w:rsidRPr="00E71000">
        <w:lastRenderedPageBreak/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E71000">
        <w:t xml:space="preserve"> – единичный вектор нормали к поверхности жидкости.</w:t>
      </w:r>
      <w:r w:rsidR="00FD4B43">
        <w:rPr>
          <w:lang w:val="en-US"/>
        </w:rPr>
        <w:t xml:space="preserve"> </w:t>
      </w:r>
      <w:r w:rsidR="00E659F2">
        <w:t>С учётом вектора нормали (2.16</w:t>
      </w:r>
      <w:r w:rsidR="00FD4B43">
        <w:t>)</w:t>
      </w:r>
      <w:r w:rsidR="0046408E">
        <w:t xml:space="preserve"> и отбрасывания не</w:t>
      </w:r>
      <w:r w:rsidR="000F15E3">
        <w:t>линейных слагаемых условие (2.31</w:t>
      </w:r>
      <w:r w:rsidR="00F82367">
        <w:t>) преобразуется к виду</w:t>
      </w:r>
    </w:p>
    <w:p w14:paraId="358579D2" w14:textId="77777777" w:rsidR="00FD4B43" w:rsidRDefault="00FD4B43" w:rsidP="00E71000">
      <w:pPr>
        <w:pStyle w:val="main"/>
      </w:pPr>
    </w:p>
    <w:p w14:paraId="564E9041" w14:textId="037C6DB6" w:rsidR="00FD4B43" w:rsidRPr="0046408E" w:rsidRDefault="001950B4" w:rsidP="00E71000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5DCBA338" w14:textId="052A5B24" w:rsidR="00E71000" w:rsidRPr="00E71000" w:rsidRDefault="00E71000" w:rsidP="00E71000">
      <w:pPr>
        <w:pStyle w:val="main"/>
      </w:pPr>
    </w:p>
    <w:p w14:paraId="711F5C1D" w14:textId="296F9242" w:rsidR="00111B73" w:rsidRPr="00111B73" w:rsidRDefault="00E71000" w:rsidP="00563AB9">
      <w:pPr>
        <w:pStyle w:val="main"/>
        <w:ind w:firstLine="0"/>
      </w:pPr>
      <w:r w:rsidRPr="00E71000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– </w:t>
      </w:r>
      <w:r w:rsidR="00DE483D" w:rsidRPr="006C1129">
        <w:t>проекции</w:t>
      </w:r>
      <w:r w:rsidR="00DE483D">
        <w:t xml:space="preserve"> </w:t>
      </w:r>
      <w:r w:rsidRPr="00E71000">
        <w:t xml:space="preserve">векторов </w:t>
      </w:r>
      <w:r w:rsidR="00DE483D">
        <w:t xml:space="preserve">индукции магнитного поля </w:t>
      </w:r>
      <w:r w:rsidR="00563AB9">
        <w:t xml:space="preserve">на ось </w:t>
      </w:r>
      <m:oMath>
        <m:r>
          <w:rPr>
            <w:rFonts w:ascii="Cambria Math" w:hAnsi="Cambria Math"/>
          </w:rPr>
          <m:t>z</m:t>
        </m:r>
      </m:oMath>
      <w:r w:rsidR="00563AB9">
        <w:rPr>
          <w:rFonts w:eastAsiaTheme="minorEastAsia"/>
          <w:lang w:val="en-US"/>
        </w:rPr>
        <w:t xml:space="preserve"> </w:t>
      </w:r>
      <w:r w:rsidR="00563AB9">
        <w:t>в соответствующих средах</w:t>
      </w:r>
      <w:r w:rsidR="00111B73">
        <w:t>, или к преопределённому через потенциалы магнитного поля (см. соотношение (2.1)) с использованием материальных уравнений для изотропных сред</w:t>
      </w:r>
      <w:r w:rsidR="00111B73">
        <w:rPr>
          <w:rFonts w:eastAsiaTheme="minorEastAsia"/>
          <w:lang w:val="en-US"/>
        </w:rPr>
        <w:t xml:space="preserve"> [</w:t>
      </w:r>
      <w:r w:rsidR="00426410">
        <w:rPr>
          <w:rFonts w:eastAsiaTheme="minorEastAsia"/>
        </w:rPr>
        <w:t>18</w:t>
      </w:r>
      <w:r w:rsidR="00111B73">
        <w:rPr>
          <w:rFonts w:eastAsiaTheme="minorEastAsia"/>
        </w:rPr>
        <w:t xml:space="preserve">, </w:t>
      </w:r>
      <w:r w:rsidR="00426410">
        <w:rPr>
          <w:rFonts w:eastAsiaTheme="minorEastAsia"/>
        </w:rPr>
        <w:t>1</w:t>
      </w:r>
      <w:r w:rsidR="00111B73">
        <w:rPr>
          <w:rFonts w:eastAsiaTheme="minorEastAsia"/>
        </w:rPr>
        <w:t>9</w:t>
      </w:r>
      <w:r w:rsidR="00111B73">
        <w:rPr>
          <w:rFonts w:eastAsiaTheme="minorEastAsia"/>
          <w:lang w:val="en-US"/>
        </w:rPr>
        <w:t>]</w:t>
      </w:r>
      <w:r w:rsidR="00F82367">
        <w:t xml:space="preserve"> граничному условию</w:t>
      </w:r>
    </w:p>
    <w:p w14:paraId="56219850" w14:textId="77777777" w:rsidR="00563AB9" w:rsidRDefault="00563AB9" w:rsidP="0046408E">
      <w:pPr>
        <w:pStyle w:val="main"/>
        <w:ind w:firstLine="0"/>
      </w:pPr>
    </w:p>
    <w:p w14:paraId="60524D7F" w14:textId="46E71E76" w:rsidR="00E71000" w:rsidRPr="00E71000" w:rsidRDefault="001950B4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8A2C0C1" w14:textId="77777777" w:rsidR="00E71000" w:rsidRPr="00E71000" w:rsidRDefault="00E71000" w:rsidP="00E71000">
      <w:pPr>
        <w:pStyle w:val="main"/>
      </w:pPr>
    </w:p>
    <w:p w14:paraId="2DABF5AF" w14:textId="484E6427" w:rsidR="00455A63" w:rsidRDefault="00111B73" w:rsidP="00111B73">
      <w:pPr>
        <w:pStyle w:val="main"/>
        <w:ind w:firstLine="0"/>
        <w:rPr>
          <w:rFonts w:eastAsiaTheme="minorEastAsia"/>
        </w:rPr>
      </w:pPr>
      <w:r>
        <w:t xml:space="preserve">где уже проведена процедра снесения </w:t>
      </w:r>
      <w:r w:rsidR="00F743D0">
        <w:t xml:space="preserve">его </w:t>
      </w:r>
      <w:r>
        <w:t xml:space="preserve">на поверхность </w:t>
      </w:r>
      <m:oMath>
        <m:r>
          <w:rPr>
            <w:rFonts w:ascii="Cambria Math" w:hAnsi="Cambria Math"/>
          </w:rPr>
          <m:t>z=0</m:t>
        </m:r>
      </m:oMath>
      <w:r>
        <w:rPr>
          <w:rFonts w:eastAsiaTheme="minorEastAsia"/>
        </w:rPr>
        <w:t>.</w:t>
      </w:r>
    </w:p>
    <w:p w14:paraId="77FAFE56" w14:textId="48843338" w:rsidR="000E25A2" w:rsidRDefault="000E25A2" w:rsidP="00111B73">
      <w:pPr>
        <w:pStyle w:val="main"/>
        <w:ind w:firstLine="0"/>
        <w:rPr>
          <w:rFonts w:eastAsiaTheme="minorEastAsia"/>
        </w:rPr>
      </w:pPr>
    </w:p>
    <w:p w14:paraId="62B1816F" w14:textId="47DB18D0" w:rsidR="000E25A2" w:rsidRPr="007B0507" w:rsidRDefault="007B0507" w:rsidP="007B0507">
      <w:pPr>
        <w:pStyle w:val="main"/>
        <w:spacing w:after="240"/>
        <w:rPr>
          <w:b/>
        </w:rPr>
      </w:pPr>
      <w:r w:rsidRPr="007B0507">
        <w:rPr>
          <w:b/>
        </w:rPr>
        <w:t xml:space="preserve">2.5.7 </w:t>
      </w:r>
      <w:r w:rsidR="000E25A2" w:rsidRPr="007B0507">
        <w:rPr>
          <w:b/>
        </w:rPr>
        <w:t>Условие для гидродинамическ</w:t>
      </w:r>
      <w:r w:rsidRPr="007B0507">
        <w:rPr>
          <w:b/>
        </w:rPr>
        <w:t>ого потенциала на бесконечности</w:t>
      </w:r>
    </w:p>
    <w:p w14:paraId="22755C43" w14:textId="75C33492" w:rsidR="000E25A2" w:rsidRDefault="000E25A2" w:rsidP="000E25A2">
      <w:pPr>
        <w:pStyle w:val="main"/>
      </w:pPr>
      <w:r>
        <w:t>Условие (1.23), полученное в разделе 1, остается без изменений:</w:t>
      </w:r>
    </w:p>
    <w:p w14:paraId="5CC4BDBF" w14:textId="77777777" w:rsidR="000E25A2" w:rsidRDefault="000E25A2" w:rsidP="000E25A2">
      <w:pPr>
        <w:pStyle w:val="main"/>
      </w:pPr>
    </w:p>
    <w:p w14:paraId="6B2ACBD1" w14:textId="46CD68E0" w:rsidR="000E25A2" w:rsidRPr="000E25A2" w:rsidRDefault="001950B4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→0</m:t>
              </m:r>
              <m:r>
                <w:rPr>
                  <w:rFonts w:ascii="Cambria Math" w:hAnsi="Cambria Math"/>
                  <w:lang w:val="en-US"/>
                </w:rPr>
                <m:t>,  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→-∞</m:t>
              </m:r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B61397B" w14:textId="77777777" w:rsidR="000E25A2" w:rsidRPr="000E25A2" w:rsidRDefault="000E25A2" w:rsidP="000E25A2">
      <w:pPr>
        <w:pStyle w:val="main"/>
      </w:pPr>
    </w:p>
    <w:p w14:paraId="0C9E98DC" w14:textId="275F93CF" w:rsidR="000E25A2" w:rsidRPr="007B0507" w:rsidRDefault="007B0507" w:rsidP="007B0507">
      <w:pPr>
        <w:pStyle w:val="main"/>
        <w:spacing w:after="240"/>
        <w:rPr>
          <w:b/>
        </w:rPr>
      </w:pPr>
      <w:r w:rsidRPr="007B0507">
        <w:rPr>
          <w:b/>
        </w:rPr>
        <w:t xml:space="preserve">2.5.8 </w:t>
      </w:r>
      <w:r w:rsidR="000E25A2" w:rsidRPr="007B0507">
        <w:rPr>
          <w:b/>
        </w:rPr>
        <w:t xml:space="preserve">Условия для потенциалов магнитного </w:t>
      </w:r>
      <w:r w:rsidRPr="007B0507">
        <w:rPr>
          <w:b/>
        </w:rPr>
        <w:t>поля на бесконечности</w:t>
      </w:r>
    </w:p>
    <w:p w14:paraId="5069221F" w14:textId="7754C90C" w:rsidR="000E25A2" w:rsidRPr="001439CE" w:rsidRDefault="001439CE" w:rsidP="000E25A2">
      <w:pPr>
        <w:pStyle w:val="main"/>
      </w:pPr>
      <w:r>
        <w:t xml:space="preserve">В </w:t>
      </w:r>
      <w:r w:rsidR="006B6F35">
        <w:t>подразделе</w:t>
      </w:r>
      <w:r>
        <w:t xml:space="preserve"> 2.2 </w:t>
      </w:r>
      <w:r w:rsidR="000E25A2" w:rsidRPr="000E25A2">
        <w:t>было отмечено, что поправка к напряжённости магнитного пол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E25A2" w:rsidRPr="000E25A2">
        <w:t xml:space="preserve">, </w:t>
      </w:r>
      <w:r>
        <w:t>возникающая вследствие распространения волновых</w:t>
      </w:r>
      <w:r w:rsidR="000E25A2" w:rsidRPr="000E25A2">
        <w:t xml:space="preserve"> возмущени</w:t>
      </w:r>
      <w:r>
        <w:t>й</w:t>
      </w:r>
      <w:r w:rsidR="000E25A2" w:rsidRPr="000E25A2">
        <w:t xml:space="preserve">, должна обращаться в нуль при удалении на бесконечно большое расстояние от поверхности </w:t>
      </w:r>
      <w:r>
        <w:t xml:space="preserve">магнитной </w:t>
      </w:r>
      <w:r w:rsidR="000E25A2" w:rsidRPr="000E25A2">
        <w:t>жидкос</w:t>
      </w:r>
      <w:r w:rsidR="00046957">
        <w:t>ти, следовательно</w:t>
      </w:r>
    </w:p>
    <w:p w14:paraId="6C4ECF0F" w14:textId="3AB6F5C5" w:rsidR="000E25A2" w:rsidRDefault="000E25A2" w:rsidP="000E25A2">
      <w:pPr>
        <w:pStyle w:val="main"/>
      </w:pPr>
    </w:p>
    <w:p w14:paraId="66FA693E" w14:textId="3323330D" w:rsidR="00AA73C5" w:rsidRDefault="001950B4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→+∞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5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AB0A415" w14:textId="77777777" w:rsidR="001C0B2C" w:rsidRPr="000E25A2" w:rsidRDefault="001C0B2C" w:rsidP="000E25A2">
      <w:pPr>
        <w:pStyle w:val="main"/>
      </w:pPr>
    </w:p>
    <w:p w14:paraId="266A5D73" w14:textId="55544D60" w:rsidR="000E25A2" w:rsidRPr="000E25A2" w:rsidRDefault="00046957" w:rsidP="00AA73C5">
      <w:pPr>
        <w:pStyle w:val="main"/>
        <w:ind w:firstLine="0"/>
      </w:pPr>
      <w:r>
        <w:t>или, представив через скалярные переменные,</w:t>
      </w:r>
    </w:p>
    <w:p w14:paraId="598FC6F0" w14:textId="4BB4904F" w:rsidR="000E25A2" w:rsidRDefault="000E25A2" w:rsidP="000E25A2">
      <w:pPr>
        <w:pStyle w:val="main"/>
      </w:pPr>
    </w:p>
    <w:p w14:paraId="6910FB24" w14:textId="3A78A186" w:rsidR="001C0B2C" w:rsidRDefault="001950B4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+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6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7C439F0" w14:textId="2F0BF740" w:rsidR="00AA73C5" w:rsidRDefault="00AA73C5" w:rsidP="00AA73C5">
      <w:pPr>
        <w:pStyle w:val="main"/>
      </w:pPr>
    </w:p>
    <w:p w14:paraId="21D6E53D" w14:textId="2A84DA3D" w:rsidR="005005BB" w:rsidRPr="00046957" w:rsidRDefault="00046957" w:rsidP="00046957">
      <w:pPr>
        <w:pStyle w:val="main"/>
        <w:spacing w:after="240"/>
        <w:rPr>
          <w:b/>
        </w:rPr>
      </w:pPr>
      <w:r w:rsidRPr="00046957">
        <w:rPr>
          <w:b/>
        </w:rPr>
        <w:t>2.5.9 Материальные уравнения</w:t>
      </w:r>
    </w:p>
    <w:p w14:paraId="4C2528DB" w14:textId="417259E7" w:rsidR="005005BB" w:rsidRPr="005005BB" w:rsidRDefault="005005BB" w:rsidP="005005BB">
      <w:pPr>
        <w:pStyle w:val="main"/>
      </w:pPr>
      <w:r w:rsidRPr="005005BB">
        <w:t xml:space="preserve">В дальнейшем при анализе устойчивости поверхности магнитной жидкости существенную роль будет играть такая её характеристика, как намагниченность. Следовательно, необходимо задать соотношения, которые позволят </w:t>
      </w:r>
      <w:r>
        <w:t>переопределить напряжённость магнитного поля через</w:t>
      </w:r>
      <w:r w:rsidRPr="005005BB">
        <w:t xml:space="preserve"> намагниченност</w:t>
      </w:r>
      <w:r>
        <w:t>ь магнитной жидкости</w:t>
      </w:r>
      <w:r w:rsidRPr="005005BB">
        <w:t>. Эти соотношения назовём материальными уравнениями.</w:t>
      </w:r>
    </w:p>
    <w:p w14:paraId="6DAC0B9E" w14:textId="64DC05A6" w:rsidR="00B549D3" w:rsidRDefault="00ED586B" w:rsidP="000974CD">
      <w:pPr>
        <w:pStyle w:val="main"/>
      </w:pPr>
      <w:r>
        <w:t xml:space="preserve">Из электродинамики известно выражение, связывающее </w:t>
      </w:r>
      <w:r w:rsidRPr="005005BB">
        <w:t xml:space="preserve">вектор индукции магнитного поля в </w:t>
      </w:r>
      <w:r>
        <w:t xml:space="preserve">некоторой </w:t>
      </w:r>
      <w:r w:rsidRPr="005005BB">
        <w:t xml:space="preserve">среде с </w:t>
      </w:r>
      <w:r>
        <w:t xml:space="preserve">её намагниченностью </w:t>
      </w:r>
      <w:r w:rsidR="00017853">
        <w:rPr>
          <w:lang w:val="en-US"/>
        </w:rPr>
        <w:t>[18</w:t>
      </w:r>
      <w:r>
        <w:rPr>
          <w:lang w:val="en-US"/>
        </w:rPr>
        <w:t>]</w:t>
      </w:r>
      <w:r w:rsidRPr="005005BB">
        <w:t>.</w:t>
      </w:r>
      <w:r>
        <w:rPr>
          <w:lang w:val="en-US"/>
        </w:rPr>
        <w:t xml:space="preserve"> </w:t>
      </w:r>
      <w:r w:rsidR="00B549D3">
        <w:t>В условиях рассматриваемой задачи необходимо записать два таких выражения – для магнитной жидкости и для внешней среды, которая считается</w:t>
      </w:r>
      <w:r w:rsidR="00776699">
        <w:t xml:space="preserve"> немагнитной</w:t>
      </w:r>
      <w:r w:rsidR="00B549D3">
        <w:t>:</w:t>
      </w:r>
    </w:p>
    <w:p w14:paraId="035131DB" w14:textId="77777777" w:rsidR="000974CD" w:rsidRDefault="000974CD" w:rsidP="000974CD">
      <w:pPr>
        <w:pStyle w:val="main"/>
      </w:pPr>
    </w:p>
    <w:p w14:paraId="7DF86AE2" w14:textId="29AD959B" w:rsidR="000974CD" w:rsidRDefault="001950B4" w:rsidP="000974C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4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7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3557447" w14:textId="77777777" w:rsidR="00ED586B" w:rsidRDefault="00ED586B" w:rsidP="005005BB">
      <w:pPr>
        <w:pStyle w:val="main"/>
      </w:pPr>
    </w:p>
    <w:p w14:paraId="39301973" w14:textId="77029FE8" w:rsidR="00FC23F1" w:rsidRDefault="005005BB" w:rsidP="000974CD">
      <w:pPr>
        <w:pStyle w:val="main"/>
        <w:ind w:firstLine="0"/>
      </w:pPr>
      <w:r w:rsidRPr="005005BB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5900BC">
        <w:rPr>
          <w:rFonts w:eastAsiaTheme="minorEastAsia"/>
        </w:rPr>
        <w:t xml:space="preserve"> </w:t>
      </w:r>
      <w:r w:rsidRPr="005005BB">
        <w:t>– вектор</w:t>
      </w:r>
      <w:r w:rsidR="000974CD">
        <w:rPr>
          <w:lang w:val="en-US"/>
        </w:rPr>
        <w:t xml:space="preserve"> </w:t>
      </w:r>
      <w:r w:rsidRPr="005005BB">
        <w:t>намагниченности магнитной жидкости</w:t>
      </w:r>
      <w:r w:rsidR="000974CD">
        <w:t>.</w:t>
      </w:r>
      <w:r w:rsidR="000974CD">
        <w:rPr>
          <w:lang w:val="en-US"/>
        </w:rPr>
        <w:t xml:space="preserve"> </w:t>
      </w:r>
      <w:r w:rsidRPr="005005BB">
        <w:t xml:space="preserve">Так как намагниченность является характеристикой всего объёма магнитной </w:t>
      </w:r>
      <w:r w:rsidRPr="005005BB">
        <w:lastRenderedPageBreak/>
        <w:t>жидкости, то малыми поправками к напряжённости и индукции магнитного п</w:t>
      </w:r>
      <w:r w:rsidR="00104CB9">
        <w:t>оля можно пренебречь</w:t>
      </w:r>
      <w:r w:rsidRPr="005005BB">
        <w:t>:</w:t>
      </w:r>
    </w:p>
    <w:p w14:paraId="3ABD8ED4" w14:textId="77777777" w:rsidR="00B24DE4" w:rsidRPr="005005BB" w:rsidRDefault="00B24DE4" w:rsidP="000974CD">
      <w:pPr>
        <w:pStyle w:val="main"/>
        <w:ind w:firstLine="0"/>
      </w:pPr>
    </w:p>
    <w:p w14:paraId="0D85FC63" w14:textId="29EC4072" w:rsidR="006D120F" w:rsidRDefault="001950B4" w:rsidP="005005B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 xml:space="preserve">=0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=1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8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D68E5BE" w14:textId="479DFC64" w:rsidR="005005BB" w:rsidRPr="005005BB" w:rsidRDefault="005005BB" w:rsidP="005005BB">
      <w:pPr>
        <w:pStyle w:val="main"/>
      </w:pPr>
    </w:p>
    <w:p w14:paraId="3C429EC3" w14:textId="08EB859E" w:rsidR="005005BB" w:rsidRPr="005005BB" w:rsidRDefault="005005BB" w:rsidP="00BD4BB3">
      <w:pPr>
        <w:pStyle w:val="main"/>
        <w:ind w:firstLine="0"/>
      </w:pPr>
      <w:r w:rsidRPr="005005BB">
        <w:t>Соотношения (</w:t>
      </w:r>
      <w:r w:rsidR="00BD4BB3">
        <w:rPr>
          <w:lang w:val="en-US"/>
        </w:rPr>
        <w:t>2.3</w:t>
      </w:r>
      <w:r w:rsidR="000F15E3">
        <w:t>8</w:t>
      </w:r>
      <w:r w:rsidR="00BD4BB3">
        <w:t xml:space="preserve">) </w:t>
      </w:r>
      <w:r w:rsidRPr="005005BB">
        <w:t>есть искомые материальные уравнения.</w:t>
      </w:r>
    </w:p>
    <w:p w14:paraId="79192831" w14:textId="77777777" w:rsidR="005005BB" w:rsidRPr="00455A63" w:rsidRDefault="005005BB" w:rsidP="00AA73C5">
      <w:pPr>
        <w:pStyle w:val="main"/>
      </w:pPr>
    </w:p>
    <w:p w14:paraId="4C010A19" w14:textId="500630D7" w:rsidR="00A15511" w:rsidRPr="00B24DE4" w:rsidRDefault="00B24DE4" w:rsidP="00B24DE4">
      <w:pPr>
        <w:pStyle w:val="main"/>
        <w:spacing w:after="240"/>
        <w:rPr>
          <w:b/>
        </w:rPr>
      </w:pPr>
      <w:r>
        <w:rPr>
          <w:b/>
        </w:rPr>
        <w:t xml:space="preserve">2.5.10 </w:t>
      </w:r>
      <w:r w:rsidR="00A15511" w:rsidRPr="00B24DE4">
        <w:rPr>
          <w:b/>
        </w:rPr>
        <w:t>Математическая формулир</w:t>
      </w:r>
      <w:r w:rsidRPr="00B24DE4">
        <w:rPr>
          <w:b/>
        </w:rPr>
        <w:t>овка задачи</w:t>
      </w:r>
    </w:p>
    <w:p w14:paraId="08F45B0F" w14:textId="1E0BAD6B" w:rsidR="003E6A54" w:rsidRDefault="00337BA4" w:rsidP="008B5B4D">
      <w:pPr>
        <w:pStyle w:val="main"/>
      </w:pPr>
      <w:r>
        <w:t xml:space="preserve">В таблице 2 представлена </w:t>
      </w:r>
      <w:r w:rsidR="007979C6">
        <w:t>и</w:t>
      </w:r>
      <w:r w:rsidR="0094524E">
        <w:t>т</w:t>
      </w:r>
      <w:r w:rsidR="007979C6">
        <w:t xml:space="preserve">оговая </w:t>
      </w:r>
      <w:r>
        <w:t>математическая формулировка рассматриваемой задачи</w:t>
      </w:r>
      <w:r w:rsidR="001F7079">
        <w:t>.</w:t>
      </w:r>
    </w:p>
    <w:p w14:paraId="6607EEF4" w14:textId="5CF42257" w:rsidR="00936EDC" w:rsidRDefault="00936EDC" w:rsidP="00936EDC">
      <w:pPr>
        <w:pStyle w:val="main"/>
        <w:ind w:firstLine="0"/>
        <w:jc w:val="right"/>
      </w:pPr>
    </w:p>
    <w:p w14:paraId="14B4FC60" w14:textId="6C63BACC" w:rsidR="009E4B46" w:rsidRDefault="00936EDC" w:rsidP="00936EDC">
      <w:pPr>
        <w:pStyle w:val="main"/>
        <w:spacing w:after="240"/>
        <w:ind w:firstLine="0"/>
      </w:pPr>
      <w:r>
        <w:t xml:space="preserve">Таблица 2 – </w:t>
      </w:r>
      <w:r w:rsidR="009E4B46">
        <w:t>Линеаризованная математическая формулировка задачи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696"/>
        <w:gridCol w:w="1901"/>
        <w:gridCol w:w="1747"/>
      </w:tblGrid>
      <w:tr w:rsidR="00C75986" w14:paraId="0E213A0D" w14:textId="77777777" w:rsidTr="0008708F">
        <w:trPr>
          <w:trHeight w:val="567"/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29D7A" w14:textId="77777777" w:rsidR="009E4B46" w:rsidRDefault="009E4B46" w:rsidP="008B5B4D">
            <w:pPr>
              <w:pStyle w:val="main"/>
              <w:spacing w:line="276" w:lineRule="auto"/>
              <w:ind w:firstLine="22"/>
              <w:jc w:val="center"/>
            </w:pPr>
            <w:r>
              <w:t>Формула</w:t>
            </w:r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050C6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Область определения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794B9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Номер формулы в тексте</w:t>
            </w:r>
          </w:p>
        </w:tc>
      </w:tr>
      <w:tr w:rsidR="009E4B46" w14:paraId="04C7AD9D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CCB15" w14:textId="59106880" w:rsidR="009E4B46" w:rsidRDefault="00936EDC" w:rsidP="008B5B4D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у</w:t>
            </w:r>
            <w:r w:rsidR="009E4B46">
              <w:t>равнения</w:t>
            </w:r>
          </w:p>
        </w:tc>
      </w:tr>
      <w:tr w:rsidR="00C75986" w14:paraId="5CABCCA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C105C" w14:textId="77777777" w:rsidR="00900BF1" w:rsidRPr="00803060" w:rsidRDefault="00900BF1" w:rsidP="003E6A54">
            <w:pPr>
              <w:pStyle w:val="main"/>
              <w:spacing w:before="240" w:after="240"/>
              <w:ind w:firstLine="22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=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EC9FB2" w14:textId="08499282" w:rsidR="00900BF1" w:rsidRPr="009E4B46" w:rsidRDefault="00900BF1" w:rsidP="003E6A54">
            <w:pPr>
              <w:pStyle w:val="main"/>
              <w:spacing w:before="240" w:after="24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lang w:val="en-US"/>
                  </w:rPr>
                  <m:t>z&l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73653" w14:textId="662796B0" w:rsidR="00900BF1" w:rsidRPr="00337BA4" w:rsidRDefault="00900BF1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1</w:t>
            </w:r>
            <w:r w:rsidR="006014B5">
              <w:rPr>
                <w:lang w:val="en-US"/>
              </w:rPr>
              <w:t>8</w:t>
            </w:r>
          </w:p>
        </w:tc>
      </w:tr>
      <w:tr w:rsidR="00C75986" w14:paraId="47C05FE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89CB9" w14:textId="57BD6062" w:rsidR="00900BF1" w:rsidRDefault="00900BF1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158AC" w14:textId="6E3BD439" w:rsidR="00900BF1" w:rsidRDefault="00900BF1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394CD" w14:textId="4A352667" w:rsidR="00900BF1" w:rsidRDefault="00900BF1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C75986" w14:paraId="34DD107F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B9362" w14:textId="65FC4E50" w:rsidR="00337BA4" w:rsidRDefault="00337BA4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203B3" w14:textId="361B539F" w:rsidR="00337BA4" w:rsidRDefault="00337BA4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&g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4AF7C" w14:textId="1B54FEA7" w:rsidR="00337BA4" w:rsidRDefault="00337BA4" w:rsidP="003E6A54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</w:tbl>
    <w:p w14:paraId="40A51E65" w14:textId="66B2B8B4" w:rsidR="005E7754" w:rsidRDefault="005E7754" w:rsidP="00B015A4">
      <w:pPr>
        <w:pStyle w:val="main"/>
      </w:pPr>
    </w:p>
    <w:p w14:paraId="7164BB69" w14:textId="6BFA806D" w:rsidR="00E245BB" w:rsidRDefault="00E245BB" w:rsidP="00B015A4">
      <w:pPr>
        <w:pStyle w:val="main"/>
      </w:pPr>
    </w:p>
    <w:p w14:paraId="041DCBEA" w14:textId="694CA138" w:rsidR="00E245BB" w:rsidRDefault="00E245BB" w:rsidP="00B015A4">
      <w:pPr>
        <w:pStyle w:val="main"/>
      </w:pPr>
    </w:p>
    <w:p w14:paraId="3BD1DA94" w14:textId="63B83937" w:rsidR="00E245BB" w:rsidRDefault="00E245BB" w:rsidP="00B015A4">
      <w:pPr>
        <w:pStyle w:val="main"/>
      </w:pPr>
    </w:p>
    <w:p w14:paraId="2D77D5BD" w14:textId="0CA1D85F" w:rsidR="00E245BB" w:rsidRDefault="00E245BB" w:rsidP="00B015A4">
      <w:pPr>
        <w:pStyle w:val="main"/>
      </w:pPr>
    </w:p>
    <w:p w14:paraId="37F65E3F" w14:textId="6826FD88" w:rsidR="00E245BB" w:rsidRDefault="00E245BB" w:rsidP="00E245BB">
      <w:pPr>
        <w:pStyle w:val="main"/>
        <w:tabs>
          <w:tab w:val="left" w:pos="709"/>
        </w:tabs>
        <w:spacing w:after="240"/>
        <w:ind w:firstLine="0"/>
      </w:pPr>
      <w:r>
        <w:lastRenderedPageBreak/>
        <w:t>Продолжение таблицы 2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696"/>
        <w:gridCol w:w="1901"/>
        <w:gridCol w:w="1747"/>
      </w:tblGrid>
      <w:tr w:rsidR="00E245BB" w14:paraId="33C757F4" w14:textId="77777777" w:rsidTr="00E245B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2D8E4" w14:textId="24CD1B82" w:rsidR="00E245BB" w:rsidRDefault="00E245BB" w:rsidP="00E245BB">
            <w:pPr>
              <w:pStyle w:val="main"/>
              <w:spacing w:before="240" w:after="240" w:line="240" w:lineRule="auto"/>
              <w:ind w:firstLine="0"/>
              <w:jc w:val="center"/>
              <w:rPr>
                <w:lang w:val="en-US"/>
              </w:rPr>
            </w:pPr>
            <w:r>
              <w:t>граничные условия</w:t>
            </w:r>
          </w:p>
        </w:tc>
      </w:tr>
      <w:tr w:rsidR="00E245BB" w14:paraId="0F71B850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CCDB5" w14:textId="77777777" w:rsidR="00E245BB" w:rsidRPr="002D4BF1" w:rsidRDefault="001950B4" w:rsidP="001950B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m>
                  <m:mPr>
                    <m:rSpRule m:val="4"/>
                    <m:rSp m:val="6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t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gξ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γ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∂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FC8DF1" w14:textId="76B1E076" w:rsidR="00E245BB" w:rsidRDefault="00E245BB" w:rsidP="001950B4">
            <w:pPr>
              <w:pStyle w:val="main"/>
              <w:spacing w:before="240" w:after="240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E33B0" w14:textId="77777777" w:rsidR="00E245BB" w:rsidRPr="006014B5" w:rsidRDefault="00E245BB" w:rsidP="001950B4">
            <w:pPr>
              <w:pStyle w:val="main"/>
              <w:spacing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2.2</w:t>
            </w:r>
            <w:r>
              <w:t>5</w:t>
            </w:r>
          </w:p>
        </w:tc>
      </w:tr>
      <w:tr w:rsidR="00E245BB" w14:paraId="10DAB7EC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3629F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ξ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0B51CC" w14:textId="26250EB4" w:rsidR="00E245BB" w:rsidRDefault="00E245BB" w:rsidP="001950B4">
            <w:pPr>
              <w:pStyle w:val="main"/>
              <w:spacing w:before="240" w:after="24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9F07" w14:textId="77777777" w:rsidR="00E245BB" w:rsidRPr="00C75986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26</w:t>
            </w:r>
          </w:p>
        </w:tc>
      </w:tr>
      <w:tr w:rsidR="00E245BB" w14:paraId="64A6698A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EA430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7D9BE7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2DE48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.30</w:t>
            </w:r>
          </w:p>
        </w:tc>
      </w:tr>
      <w:tr w:rsidR="00E245BB" w14:paraId="41BE7F3B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BB6DC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30D0F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8CAF3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  <w:r>
              <w:t>2.33</w:t>
            </w:r>
          </w:p>
        </w:tc>
      </w:tr>
      <w:tr w:rsidR="00E245BB" w14:paraId="347B5EAF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3C1B1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→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ACA732D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-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B150F4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</w:pPr>
            <w:r>
              <w:t>2.34</w:t>
            </w:r>
          </w:p>
        </w:tc>
      </w:tr>
      <w:tr w:rsidR="00E245BB" w14:paraId="21386BF6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C2255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E1103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F7CED" w14:textId="77777777" w:rsidR="00E245BB" w:rsidRPr="00050715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E245BB" w14:paraId="5AF912AC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28A5F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3155B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  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+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742C2" w14:textId="77777777" w:rsidR="00E245BB" w:rsidRPr="00050715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E245BB" w14:paraId="7391EE9D" w14:textId="77777777" w:rsidTr="001950B4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E369D" w14:textId="00D69210" w:rsidR="00E245BB" w:rsidRDefault="00E245BB" w:rsidP="001950B4">
            <w:pPr>
              <w:pStyle w:val="main"/>
              <w:spacing w:before="240" w:after="240" w:line="240" w:lineRule="auto"/>
              <w:ind w:firstLine="0"/>
              <w:jc w:val="center"/>
            </w:pPr>
            <w:r>
              <w:t>материальные уравнения</w:t>
            </w:r>
          </w:p>
        </w:tc>
      </w:tr>
      <w:tr w:rsidR="00E245BB" w14:paraId="54015E64" w14:textId="77777777" w:rsidTr="001950B4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BE51C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4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1488C" w14:textId="77777777" w:rsidR="00E245BB" w:rsidRPr="008A6E3A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919D8" w14:textId="77777777" w:rsidR="00E245BB" w:rsidRPr="008A6E3A" w:rsidRDefault="00E245BB" w:rsidP="001950B4">
            <w:pPr>
              <w:pStyle w:val="main"/>
              <w:spacing w:before="240" w:after="240"/>
              <w:ind w:firstLine="0"/>
              <w:jc w:val="center"/>
            </w:pPr>
            <w:r>
              <w:t>2.38</w:t>
            </w:r>
          </w:p>
        </w:tc>
      </w:tr>
      <w:tr w:rsidR="00E245BB" w14:paraId="5F6B5587" w14:textId="77777777" w:rsidTr="001950B4">
        <w:tblPrEx>
          <w:jc w:val="left"/>
        </w:tblPrEx>
        <w:tc>
          <w:tcPr>
            <w:tcW w:w="3048" w:type="pct"/>
            <w:vAlign w:val="center"/>
          </w:tcPr>
          <w:p w14:paraId="538F03F5" w14:textId="77777777" w:rsidR="00E245BB" w:rsidRDefault="001950B4" w:rsidP="001950B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Align w:val="center"/>
          </w:tcPr>
          <w:p w14:paraId="3097C1D8" w14:textId="77777777" w:rsidR="00E245BB" w:rsidRPr="008A6E3A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vAlign w:val="center"/>
          </w:tcPr>
          <w:p w14:paraId="48F44E44" w14:textId="77777777" w:rsidR="00E245BB" w:rsidRDefault="00E245BB" w:rsidP="001950B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t>2.38</w:t>
            </w:r>
          </w:p>
        </w:tc>
      </w:tr>
    </w:tbl>
    <w:p w14:paraId="60E46AB1" w14:textId="41F7C309" w:rsidR="00E245BB" w:rsidRDefault="00E245BB" w:rsidP="00B015A4">
      <w:pPr>
        <w:pStyle w:val="main"/>
      </w:pPr>
    </w:p>
    <w:p w14:paraId="198BCFF3" w14:textId="4BC75DF8" w:rsidR="005163D2" w:rsidRDefault="005163D2" w:rsidP="009C4256">
      <w:pPr>
        <w:pStyle w:val="main"/>
        <w:ind w:firstLine="0"/>
      </w:pPr>
      <w:r>
        <w:lastRenderedPageBreak/>
        <w:t xml:space="preserve">Для более короткой записи </w:t>
      </w:r>
      <w:r w:rsidR="008A6E3A">
        <w:t>в таблице 2</w:t>
      </w:r>
      <w:r w:rsidR="00D16AB3">
        <w:t xml:space="preserve"> </w:t>
      </w:r>
      <w:r w:rsidR="00F97224">
        <w:t xml:space="preserve">и далее в этом разделе </w:t>
      </w:r>
      <w:r w:rsidR="00A60313">
        <w:t xml:space="preserve">индексы, </w:t>
      </w:r>
      <w:r>
        <w:t>отображающие порядок малости</w:t>
      </w:r>
      <w:r w:rsidR="00A60313">
        <w:t>,</w:t>
      </w:r>
      <w:r>
        <w:t xml:space="preserve"> </w:t>
      </w:r>
      <w:r w:rsidR="00A60313">
        <w:t>скрыты</w:t>
      </w:r>
      <w:r w:rsidR="00D16AB3">
        <w:t>.</w:t>
      </w:r>
    </w:p>
    <w:p w14:paraId="093DD7E7" w14:textId="79C2A1F6" w:rsidR="0007064D" w:rsidRDefault="0007064D" w:rsidP="005163D2">
      <w:pPr>
        <w:pStyle w:val="main"/>
      </w:pPr>
    </w:p>
    <w:p w14:paraId="45C8A2A0" w14:textId="561B0238" w:rsidR="00726A06" w:rsidRPr="007979C6" w:rsidRDefault="00726A06" w:rsidP="00726A06">
      <w:pPr>
        <w:pStyle w:val="main"/>
        <w:spacing w:after="240"/>
        <w:rPr>
          <w:b/>
        </w:rPr>
      </w:pPr>
      <w:r w:rsidRPr="007979C6">
        <w:rPr>
          <w:b/>
        </w:rPr>
        <w:t>2.6 Решение задачи и получение дисперсионного уравнения</w:t>
      </w:r>
    </w:p>
    <w:p w14:paraId="4764F2A2" w14:textId="43C9797D" w:rsidR="009D4EEB" w:rsidRDefault="00F06DB8" w:rsidP="00726A06">
      <w:pPr>
        <w:pStyle w:val="main"/>
        <w:rPr>
          <w:rFonts w:eastAsiaTheme="minorEastAsia"/>
        </w:rPr>
      </w:pPr>
      <w:r>
        <w:t xml:space="preserve">Пусть величины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>
        <w:rPr>
          <w:rFonts w:eastAsiaTheme="minorEastAsia"/>
        </w:rPr>
        <w:t xml:space="preserve"> в данной задаче также задаются соотношениями (1.30) и (1.31), так как геометрия этих двух задач остаётся одинаковой. Тогда функции потенциалов магнитного поля (поправки к потенциалам) также должны иметь вид простейших периодических функций:</w:t>
      </w:r>
    </w:p>
    <w:p w14:paraId="2346877B" w14:textId="10451055" w:rsidR="00F06DB8" w:rsidRDefault="00F06DB8" w:rsidP="00726A06">
      <w:pPr>
        <w:pStyle w:val="main"/>
      </w:pPr>
    </w:p>
    <w:p w14:paraId="4490459A" w14:textId="0C3BB9FE" w:rsidR="008C37BA" w:rsidRDefault="001950B4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D282E63" w14:textId="5F2F3572" w:rsidR="00F06DB8" w:rsidRDefault="00F06DB8" w:rsidP="00726A06">
      <w:pPr>
        <w:pStyle w:val="main"/>
      </w:pPr>
    </w:p>
    <w:p w14:paraId="22B0D955" w14:textId="39D9544D" w:rsidR="006603E7" w:rsidRDefault="00726A06" w:rsidP="00542CD7">
      <w:pPr>
        <w:pStyle w:val="main"/>
        <w:ind w:firstLine="0"/>
      </w:pPr>
      <w:r w:rsidRPr="00726A06"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– </w:t>
      </w:r>
      <w:r w:rsidR="00542CD7">
        <w:t>некоторые</w:t>
      </w:r>
      <w:r w:rsidRPr="00726A06">
        <w:t xml:space="preserve"> функции, учитывающие зависимость </w:t>
      </w:r>
      <w:r w:rsidR="00542CD7">
        <w:t xml:space="preserve">потенциалов магнитного поля </w:t>
      </w:r>
      <w:r w:rsidRPr="00726A06">
        <w:t>от координаты</w:t>
      </w:r>
      <w:r w:rsidR="00542CD7">
        <w:t xml:space="preserve"> </w:t>
      </w:r>
      <m:oMath>
        <m:r>
          <w:rPr>
            <w:rFonts w:ascii="Cambria Math" w:hAnsi="Cambria Math"/>
          </w:rPr>
          <m:t>z</m:t>
        </m:r>
      </m:oMath>
      <w:r w:rsidR="006603E7">
        <w:t>, которые могут быть найдены при подстановке в</w:t>
      </w:r>
      <w:r w:rsidR="00072550">
        <w:t xml:space="preserve"> соответствующие уравнения (2.19</w:t>
      </w:r>
      <w:r w:rsidR="006603E7">
        <w:t>)</w:t>
      </w:r>
      <w:r w:rsidR="009C309A">
        <w:t xml:space="preserve"> с учёто</w:t>
      </w:r>
      <w:r w:rsidR="00072550">
        <w:t>м условий на бесконечности (2.36</w:t>
      </w:r>
      <w:r w:rsidR="009C309A">
        <w:t>)</w:t>
      </w:r>
      <w:r w:rsidR="00DE6DB7">
        <w:t>.</w:t>
      </w:r>
      <w:r w:rsidR="001036A5">
        <w:t xml:space="preserve"> Тогда получим</w:t>
      </w:r>
    </w:p>
    <w:p w14:paraId="01290EDD" w14:textId="060F02E9" w:rsidR="006603E7" w:rsidRDefault="006603E7" w:rsidP="00542CD7">
      <w:pPr>
        <w:pStyle w:val="main"/>
        <w:ind w:firstLine="0"/>
      </w:pPr>
    </w:p>
    <w:p w14:paraId="08EF53B4" w14:textId="7970D78A" w:rsidR="008C37BA" w:rsidRDefault="001950B4" w:rsidP="00542CD7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4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9920E92" w14:textId="77777777" w:rsidR="009C309A" w:rsidRDefault="009C309A" w:rsidP="009C309A">
      <w:pPr>
        <w:pStyle w:val="main"/>
        <w:ind w:firstLine="0"/>
      </w:pPr>
    </w:p>
    <w:p w14:paraId="6B54106D" w14:textId="67E219B9" w:rsidR="006603E7" w:rsidRPr="009C309A" w:rsidRDefault="006603E7" w:rsidP="009C309A">
      <w:pPr>
        <w:pStyle w:val="main"/>
        <w:ind w:firstLine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9C309A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  <w:r w:rsidR="009C309A">
        <w:rPr>
          <w:rFonts w:eastAsiaTheme="minorEastAsia"/>
        </w:rPr>
        <w:t xml:space="preserve"> – произвольные константы.</w:t>
      </w:r>
    </w:p>
    <w:p w14:paraId="57FD04B9" w14:textId="61F931C8" w:rsidR="006603E7" w:rsidRDefault="00CF444C" w:rsidP="00726A06">
      <w:pPr>
        <w:pStyle w:val="main"/>
      </w:pPr>
      <w:r>
        <w:t>Теперь на основе граничных условий (</w:t>
      </w:r>
      <w:r>
        <w:rPr>
          <w:lang w:val="en-US"/>
        </w:rPr>
        <w:t>2.2</w:t>
      </w:r>
      <w:r w:rsidR="00653F33">
        <w:t>5</w:t>
      </w:r>
      <w:r>
        <w:t>), (2.2</w:t>
      </w:r>
      <w:r w:rsidR="00653F33">
        <w:t>6), (2.30</w:t>
      </w:r>
      <w:r>
        <w:t>)</w:t>
      </w:r>
      <w:r w:rsidR="00653F33">
        <w:t xml:space="preserve"> и</w:t>
      </w:r>
      <w:r>
        <w:t xml:space="preserve"> (2.3</w:t>
      </w:r>
      <w:r w:rsidR="00072550">
        <w:t>3</w:t>
      </w:r>
      <w:r>
        <w:t>)</w:t>
      </w:r>
      <w:r w:rsidR="00072550">
        <w:t xml:space="preserve"> </w:t>
      </w:r>
      <w:r w:rsidR="00653F33">
        <w:t xml:space="preserve">с учётом </w:t>
      </w:r>
      <w:r w:rsidR="00072550">
        <w:t>функций (1.30), (1.33) и (2.40</w:t>
      </w:r>
      <w:r>
        <w:t>) может быть составлена система линейных однородных уравнений:</w:t>
      </w:r>
    </w:p>
    <w:p w14:paraId="2FF7B740" w14:textId="77777777" w:rsidR="000A288B" w:rsidRDefault="000A288B" w:rsidP="00726A06">
      <w:pPr>
        <w:pStyle w:val="main"/>
      </w:pPr>
    </w:p>
    <w:p w14:paraId="24C60562" w14:textId="11ACE466" w:rsidR="00942857" w:rsidRDefault="001950B4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rSpRule m:val="4"/>
                      <m:rSp m:val="5"/>
                      <m:cGp m:val="8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γ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ρ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a+i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iωa-k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-a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=0,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E7765A" w14:textId="77777777" w:rsidR="00942857" w:rsidRDefault="00942857" w:rsidP="00726A06">
      <w:pPr>
        <w:pStyle w:val="main"/>
      </w:pPr>
    </w:p>
    <w:p w14:paraId="0DE4DF6F" w14:textId="09EE5F0A" w:rsidR="00CF444C" w:rsidRPr="00083284" w:rsidRDefault="00083284" w:rsidP="00083284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>Приравнивание нулю определителя данной системы приво</w:t>
      </w:r>
      <w:r w:rsidR="00655436">
        <w:rPr>
          <w:rFonts w:eastAsiaTheme="minorEastAsia"/>
        </w:rPr>
        <w:t xml:space="preserve">дит к </w:t>
      </w:r>
      <w:r>
        <w:rPr>
          <w:rFonts w:eastAsiaTheme="minorEastAsia"/>
        </w:rPr>
        <w:t>дисперсионно</w:t>
      </w:r>
      <w:r w:rsidR="00655436">
        <w:rPr>
          <w:rFonts w:eastAsiaTheme="minorEastAsia"/>
        </w:rPr>
        <w:t>му уравнению</w:t>
      </w:r>
      <w:r>
        <w:rPr>
          <w:rFonts w:eastAsiaTheme="minorEastAsia"/>
        </w:rPr>
        <w:t xml:space="preserve"> для рассма</w:t>
      </w:r>
      <w:r w:rsidR="001036A5">
        <w:rPr>
          <w:rFonts w:eastAsiaTheme="minorEastAsia"/>
        </w:rPr>
        <w:t>триваемого волнового возмущения</w:t>
      </w:r>
    </w:p>
    <w:p w14:paraId="0795DA3B" w14:textId="77777777" w:rsidR="00942857" w:rsidRPr="00942857" w:rsidRDefault="00942857" w:rsidP="00726A06">
      <w:pPr>
        <w:pStyle w:val="main"/>
        <w:rPr>
          <w:rFonts w:eastAsiaTheme="minorEastAsia"/>
        </w:rPr>
      </w:pPr>
    </w:p>
    <w:p w14:paraId="2DBD4711" w14:textId="1E5CCBEE" w:rsidR="00CF444C" w:rsidRDefault="001950B4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π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373D5536" w14:textId="6FF50BC3" w:rsidR="00726A06" w:rsidRPr="00726A06" w:rsidRDefault="00726A06" w:rsidP="00726A06">
      <w:pPr>
        <w:pStyle w:val="main"/>
      </w:pPr>
    </w:p>
    <w:p w14:paraId="46FADAB3" w14:textId="7EAC7B00" w:rsidR="00726A06" w:rsidRPr="00726A06" w:rsidRDefault="00726A06" w:rsidP="00726A06">
      <w:pPr>
        <w:pStyle w:val="main"/>
      </w:pPr>
      <w:r w:rsidRPr="00726A06">
        <w:t>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. Необходимо учесть, что магнитная жидкость обладает намагниченностью, характеризующей интенсивность поляризации ферромагнитного вещества, из которого она изготовлена, и зависящей от приложенного внешнего магнитного поля. Для этого воспользуемся</w:t>
      </w:r>
      <w:r w:rsidR="001912DD">
        <w:t xml:space="preserve"> материальными уравнениями (2.38</w:t>
      </w:r>
      <w:r w:rsidR="00134555">
        <w:t>), где в</w:t>
      </w:r>
      <w:r w:rsidR="000553F8">
        <w:t>ычитание второго уравнения из первого</w:t>
      </w:r>
      <w:r w:rsidR="00134555">
        <w:t xml:space="preserve"> даёт простое </w:t>
      </w:r>
      <w:r w:rsidR="00313FEA">
        <w:t>соотношение</w:t>
      </w:r>
    </w:p>
    <w:p w14:paraId="20A4D5F4" w14:textId="72B85422" w:rsidR="00726A06" w:rsidRDefault="00726A06" w:rsidP="00726A06">
      <w:pPr>
        <w:pStyle w:val="main"/>
      </w:pPr>
    </w:p>
    <w:p w14:paraId="004D74BA" w14:textId="32A3B9A9" w:rsidR="001912DD" w:rsidRDefault="001950B4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4π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F1FED" w14:textId="77777777" w:rsidR="001912DD" w:rsidRPr="00726A06" w:rsidRDefault="001912DD" w:rsidP="00726A06">
      <w:pPr>
        <w:pStyle w:val="main"/>
      </w:pPr>
    </w:p>
    <w:p w14:paraId="524A79F3" w14:textId="57FA1587" w:rsidR="00726A06" w:rsidRDefault="00313FEA" w:rsidP="00726A06">
      <w:pPr>
        <w:pStyle w:val="main"/>
      </w:pPr>
      <w:r>
        <w:t>Теперь дисперсионное уравнение (2.42) может быть окончательно  перезаписано через нам</w:t>
      </w:r>
      <w:r w:rsidR="00581AEB">
        <w:t>агниченность магнитной жидкости</w:t>
      </w:r>
      <w:r>
        <w:t>:</w:t>
      </w:r>
    </w:p>
    <w:p w14:paraId="2C91F1EA" w14:textId="048D9B42" w:rsidR="00726A06" w:rsidRDefault="00726A06" w:rsidP="00726A06">
      <w:pPr>
        <w:pStyle w:val="main"/>
      </w:pPr>
    </w:p>
    <w:p w14:paraId="4789E9D3" w14:textId="2FE8571E" w:rsidR="00313FEA" w:rsidRDefault="001950B4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4π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2E06802" w14:textId="77777777" w:rsidR="00726A06" w:rsidRPr="00726A06" w:rsidRDefault="00726A06" w:rsidP="00726A06">
      <w:pPr>
        <w:pStyle w:val="main"/>
      </w:pPr>
    </w:p>
    <w:p w14:paraId="1602E248" w14:textId="78EF1165" w:rsidR="00726A06" w:rsidRPr="00726A06" w:rsidRDefault="00726A06" w:rsidP="00313FEA">
      <w:pPr>
        <w:pStyle w:val="main"/>
        <w:ind w:firstLine="0"/>
      </w:pPr>
      <w:r w:rsidRPr="00726A06">
        <w:lastRenderedPageBreak/>
        <w:t>В полученном соотношении первое слагаемое совпадает с дисперсионным уравнением для гравитационных волн на поверхности идеальной несжимаемой</w:t>
      </w:r>
      <w:r w:rsidR="00313FEA">
        <w:t xml:space="preserve"> жидкости (1.3</w:t>
      </w:r>
      <w:r w:rsidRPr="00726A06">
        <w:t>5). Второе слагаемое учитывает поверхностное давление, обусловленное поверхностным натяжением жидкости. А третье слагаемое отвечает за давление магнитного поля на поверхность магнитной жидкости.</w:t>
      </w:r>
    </w:p>
    <w:p w14:paraId="05F38B5E" w14:textId="201FC463" w:rsidR="00040428" w:rsidRDefault="00040428" w:rsidP="00B015A4">
      <w:pPr>
        <w:pStyle w:val="main"/>
      </w:pPr>
    </w:p>
    <w:p w14:paraId="0297BBB6" w14:textId="15632CB8" w:rsidR="00D0124C" w:rsidRPr="000E386E" w:rsidRDefault="00D0124C" w:rsidP="001918D9">
      <w:pPr>
        <w:pStyle w:val="main"/>
        <w:spacing w:after="240"/>
        <w:rPr>
          <w:b/>
        </w:rPr>
      </w:pPr>
      <w:r w:rsidRPr="000E386E">
        <w:rPr>
          <w:b/>
        </w:rPr>
        <w:t>2.7 Исследов</w:t>
      </w:r>
      <w:r w:rsidR="001918D9" w:rsidRPr="000E386E">
        <w:rPr>
          <w:b/>
        </w:rPr>
        <w:t>ание неустойчивости поверхности</w:t>
      </w:r>
    </w:p>
    <w:p w14:paraId="4B2D00E4" w14:textId="2217047A" w:rsidR="00AD12D0" w:rsidRDefault="00D0124C" w:rsidP="00D0124C">
      <w:pPr>
        <w:pStyle w:val="main"/>
      </w:pPr>
      <w:r w:rsidRPr="00D0124C">
        <w:t xml:space="preserve">Воспользуемся дисперсионным уравнением для </w:t>
      </w:r>
      <w:r w:rsidR="00AD12D0">
        <w:t xml:space="preserve">получения </w:t>
      </w:r>
      <w:r w:rsidRPr="00D0124C">
        <w:t>критерия неустойчивости поверхности магнитной жидкости</w:t>
      </w:r>
      <w:r w:rsidR="00AD12D0">
        <w:t xml:space="preserve">, помещённой во ортогональное её поверхности магнитное поле. Под критерием неустойчивости понимается некоторое </w:t>
      </w:r>
      <w:r w:rsidR="00AD12D0" w:rsidRPr="00D0124C">
        <w:t>минимальное значение модуля намагниченности магнитной жидкости</w:t>
      </w:r>
      <w:r w:rsidR="00AD12D0">
        <w:t xml:space="preserve">, начиная с которого </w:t>
      </w:r>
      <w:r w:rsidR="00AD12D0" w:rsidRPr="00D0124C">
        <w:t>возникает нарушение равновесного состояния поверхности.</w:t>
      </w:r>
    </w:p>
    <w:p w14:paraId="7A34A7E0" w14:textId="25F74852" w:rsidR="00D0124C" w:rsidRPr="00D0124C" w:rsidRDefault="00D0124C" w:rsidP="00D0124C">
      <w:pPr>
        <w:pStyle w:val="main"/>
      </w:pPr>
      <w:r w:rsidRPr="00D0124C">
        <w:t>Для удобства дальнейшего анализа</w:t>
      </w:r>
      <w:r w:rsidR="00AD12D0">
        <w:t xml:space="preserve"> </w:t>
      </w:r>
      <w:r w:rsidRPr="00D0124C">
        <w:t xml:space="preserve">представим дисперсионное </w:t>
      </w:r>
      <w:r w:rsidR="00AD12D0">
        <w:t>уравнение</w:t>
      </w:r>
      <w:r w:rsidRPr="00D0124C">
        <w:t xml:space="preserve"> (</w:t>
      </w:r>
      <w:r w:rsidR="00AD12D0">
        <w:t>2.44</w:t>
      </w:r>
      <w:r w:rsidRPr="00D0124C">
        <w:t>) через безразмерные параметры следующим образом:</w:t>
      </w:r>
    </w:p>
    <w:p w14:paraId="51192520" w14:textId="15777D63" w:rsidR="00D0124C" w:rsidRDefault="00D0124C" w:rsidP="00D0124C">
      <w:pPr>
        <w:pStyle w:val="main"/>
      </w:pPr>
    </w:p>
    <w:p w14:paraId="241205B3" w14:textId="07A8CD9D" w:rsidR="00AD12D0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1272028" w14:textId="77777777" w:rsidR="00AD12D0" w:rsidRDefault="00AD12D0" w:rsidP="00D0124C">
      <w:pPr>
        <w:pStyle w:val="main"/>
      </w:pPr>
    </w:p>
    <w:p w14:paraId="5539CECE" w14:textId="5B4CDDD1" w:rsidR="00D0124C" w:rsidRPr="00104190" w:rsidRDefault="00D0124C" w:rsidP="00AD12D0">
      <w:pPr>
        <w:pStyle w:val="main"/>
        <w:ind w:firstLine="0"/>
      </w:pPr>
      <w:r w:rsidRPr="00D0124C">
        <w:t>где</w:t>
      </w:r>
      <w:r w:rsidR="00A057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K</m:t>
        </m:r>
      </m:oMath>
      <w:r w:rsidRPr="00D0124C">
        <w:t xml:space="preserve"> – безразмерное волновое чис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7B0438">
        <w:rPr>
          <w:rFonts w:eastAsiaTheme="minorEastAsia"/>
          <w:lang w:val="en-US"/>
        </w:rPr>
        <w:t xml:space="preserve"> </w:t>
      </w:r>
      <w:r w:rsidR="007B0438">
        <w:t>– безразмерный параметр,</w:t>
      </w:r>
      <w:r w:rsidR="007B0438">
        <w:rPr>
          <w:lang w:val="en-US"/>
        </w:rPr>
        <w:t xml:space="preserve"> </w:t>
      </w:r>
      <w:r w:rsidRPr="00D0124C">
        <w:t xml:space="preserve">представляющий собой величину, пропорциональную отношению давления магнитного поля </w:t>
      </w:r>
      <w:r w:rsidR="007B0438">
        <w:t>на поверхность к поверхностному давлению</w:t>
      </w:r>
      <w:r w:rsidR="00104190">
        <w:t>. Данные величины представлены следующими соотношениями:</w:t>
      </w:r>
    </w:p>
    <w:p w14:paraId="25BF9D70" w14:textId="3C64EE3D" w:rsidR="00D0124C" w:rsidRDefault="00D0124C" w:rsidP="00D0124C">
      <w:pPr>
        <w:pStyle w:val="main"/>
      </w:pPr>
    </w:p>
    <w:p w14:paraId="07147C05" w14:textId="4F340BA2" w:rsidR="007B0438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K=k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=kA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6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346533" w14:textId="660F2A00" w:rsidR="007B0438" w:rsidRDefault="007B0438" w:rsidP="00D0124C">
      <w:pPr>
        <w:pStyle w:val="main"/>
      </w:pPr>
    </w:p>
    <w:p w14:paraId="15D3C82B" w14:textId="1577FBA5" w:rsidR="00D0124C" w:rsidRDefault="007B0438" w:rsidP="007B0438">
      <w:pPr>
        <w:pStyle w:val="main"/>
        <w:ind w:firstLine="0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– капиллярная постоянная</w:t>
      </w:r>
      <w:r w:rsidR="00533DF8">
        <w:rPr>
          <w:rFonts w:eastAsiaTheme="minorEastAsia"/>
          <w:lang w:val="en-US"/>
        </w:rPr>
        <w:t xml:space="preserve"> [8</w:t>
      </w:r>
      <w:r w:rsidR="00FF05F5">
        <w:rPr>
          <w:rFonts w:eastAsiaTheme="minorEastAsia"/>
          <w:lang w:val="en-US"/>
        </w:rPr>
        <w:t>]</w:t>
      </w:r>
      <w:r>
        <w:rPr>
          <w:rFonts w:eastAsiaTheme="minorEastAsia"/>
        </w:rPr>
        <w:t>,</w:t>
      </w:r>
      <w:r w:rsidR="00104190">
        <w:rPr>
          <w:rFonts w:eastAsiaTheme="minorEastAsia"/>
        </w:rPr>
        <w:t xml:space="preserve"> и</w:t>
      </w:r>
    </w:p>
    <w:p w14:paraId="519DB758" w14:textId="3D7ED703" w:rsidR="007B0438" w:rsidRDefault="007B0438" w:rsidP="007B0438">
      <w:pPr>
        <w:pStyle w:val="main"/>
      </w:pPr>
    </w:p>
    <w:p w14:paraId="460B6083" w14:textId="501672E5" w:rsidR="00FF05F5" w:rsidRPr="007B0438" w:rsidRDefault="001950B4" w:rsidP="007B043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π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gγ</m:t>
                      </m:r>
                    </m:e>
                  </m:rad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7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20520A2" w14:textId="77777777" w:rsidR="00D0124C" w:rsidRPr="00D0124C" w:rsidRDefault="00D0124C" w:rsidP="00D0124C">
      <w:pPr>
        <w:pStyle w:val="main"/>
      </w:pPr>
    </w:p>
    <w:p w14:paraId="32B72C56" w14:textId="7FC73C53" w:rsidR="006F680F" w:rsidRPr="00E27DF1" w:rsidRDefault="00E27DF1" w:rsidP="00D0124C">
      <w:pPr>
        <w:pStyle w:val="main"/>
      </w:pPr>
      <w:r>
        <w:t xml:space="preserve">В зависимости от велич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 в уравнении (2.45) циклическая частота </w:t>
      </w:r>
      <m:oMath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 может быть как действительной, так и мнимой. Покажем, что оба случая определяют области устойчивости и неустойчивости поверхности магнитной жидкости соответственно.</w:t>
      </w:r>
    </w:p>
    <w:p w14:paraId="2D62B341" w14:textId="77777777" w:rsidR="00D0124C" w:rsidRPr="00D0124C" w:rsidRDefault="00D0124C" w:rsidP="00D0124C">
      <w:pPr>
        <w:pStyle w:val="main"/>
      </w:pPr>
    </w:p>
    <w:p w14:paraId="3E839323" w14:textId="1EAC0E67" w:rsidR="00D0124C" w:rsidRPr="00BA6F01" w:rsidRDefault="00BA6F01" w:rsidP="00BA6F01">
      <w:pPr>
        <w:pStyle w:val="main"/>
        <w:spacing w:after="240"/>
        <w:rPr>
          <w:b/>
        </w:rPr>
      </w:pPr>
      <w:r w:rsidRPr="00BA6F01">
        <w:rPr>
          <w:b/>
        </w:rPr>
        <w:t>2.7.1 Область устойчивости</w:t>
      </w:r>
    </w:p>
    <w:p w14:paraId="58B08D57" w14:textId="4A8E71B8" w:rsidR="00D0124C" w:rsidRPr="00D0124C" w:rsidRDefault="00D0124C" w:rsidP="00D0124C">
      <w:pPr>
        <w:pStyle w:val="main"/>
      </w:pPr>
      <w:r w:rsidRPr="00D0124C">
        <w:t xml:space="preserve">Предположим, что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действительная величина. Тогда функция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="008313F5">
        <w:t xml:space="preserve">, определяемая соотношением </w:t>
      </w:r>
      <w:r w:rsidRPr="00D0124C">
        <w:t>(</w:t>
      </w:r>
      <w:r w:rsidR="008313F5">
        <w:t>1.30</w:t>
      </w:r>
      <w:r w:rsidRPr="00D0124C">
        <w:t>)</w:t>
      </w:r>
      <w:r w:rsidR="008313F5">
        <w:t>,</w:t>
      </w:r>
      <w:r w:rsidRPr="00D0124C">
        <w:t xml:space="preserve"> по-прежнему будет описывать периодическую плоскую волну на повер</w:t>
      </w:r>
      <w:r w:rsidR="008313F5">
        <w:t>хности рассматриваемой жидкости</w:t>
      </w:r>
      <w:r w:rsidRPr="00D0124C">
        <w:t>:</w:t>
      </w:r>
    </w:p>
    <w:p w14:paraId="082B2477" w14:textId="79CFA5F4" w:rsidR="00D0124C" w:rsidRDefault="00D0124C" w:rsidP="00D0124C">
      <w:pPr>
        <w:pStyle w:val="main"/>
      </w:pPr>
    </w:p>
    <w:p w14:paraId="2E1E8810" w14:textId="5C4A4311" w:rsidR="008313F5" w:rsidRPr="00D0124C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48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1E2A4EAF" w14:textId="2E0F3C4B" w:rsidR="00D0124C" w:rsidRDefault="00D0124C" w:rsidP="00D0124C">
      <w:pPr>
        <w:pStyle w:val="main"/>
      </w:pPr>
    </w:p>
    <w:p w14:paraId="6025D371" w14:textId="236C942D" w:rsidR="00AD1851" w:rsidRDefault="006C44DD" w:rsidP="00AD1851">
      <w:pPr>
        <w:pStyle w:val="main"/>
        <w:ind w:firstLine="0"/>
      </w:pPr>
      <w:r>
        <w:t xml:space="preserve">где верхний индекс </w:t>
      </w:r>
      <m:oMath>
        <m:r>
          <w:rPr>
            <w:rFonts w:ascii="Cambria Math" w:hAnsi="Cambria Math"/>
          </w:rPr>
          <m:t>st</m:t>
        </m:r>
      </m:oMath>
      <w:r>
        <w:rPr>
          <w:rFonts w:eastAsiaTheme="minorEastAsia"/>
        </w:rPr>
        <w:t xml:space="preserve"> </w:t>
      </w:r>
      <w:r w:rsidR="00AD1851">
        <w:rPr>
          <w:rFonts w:eastAsiaTheme="minorEastAsia"/>
        </w:rPr>
        <w:t>указывает на</w:t>
      </w:r>
      <w:r w:rsidR="0003125E">
        <w:rPr>
          <w:rFonts w:eastAsiaTheme="minorEastAsia"/>
        </w:rPr>
        <w:t xml:space="preserve"> стабильные волновые возмущ</w:t>
      </w:r>
      <w:r w:rsidR="006A720C">
        <w:rPr>
          <w:rFonts w:eastAsiaTheme="minorEastAsia"/>
        </w:rPr>
        <w:t>ения.</w:t>
      </w:r>
      <w:r w:rsidR="00AD1851">
        <w:rPr>
          <w:rFonts w:eastAsiaTheme="minorEastAsia"/>
        </w:rPr>
        <w:t xml:space="preserve"> </w:t>
      </w:r>
      <w:r w:rsidR="00D0124C" w:rsidRPr="00D0124C">
        <w:t xml:space="preserve">В </w:t>
      </w:r>
      <w:r w:rsidR="00AD1851">
        <w:t>записи данного выражения</w:t>
      </w:r>
      <w:r w:rsidR="00D0124C" w:rsidRPr="00D0124C">
        <w:t xml:space="preserve"> заключены две одинаковые бегущие волны, распространяющиеся во встречном направлении: знак «+» соответствует волне, распространяющейся вдоль оси</w:t>
      </w:r>
      <w:r w:rsidR="00AD1851">
        <w:t xml:space="preserve"> </w:t>
      </w:r>
      <m:oMath>
        <m:r>
          <w:rPr>
            <w:rFonts w:ascii="Cambria Math" w:hAnsi="Cambria Math"/>
          </w:rPr>
          <m:t>x</m:t>
        </m:r>
      </m:oMath>
      <w:r w:rsidR="00AD1851">
        <w:t>, а знак «−» – волне, бегущей в противоположном направлении.</w:t>
      </w:r>
    </w:p>
    <w:p w14:paraId="60726A40" w14:textId="71DF0BD7" w:rsidR="00D0124C" w:rsidRPr="00D0124C" w:rsidRDefault="002F3E0F" w:rsidP="00D0124C">
      <w:pPr>
        <w:pStyle w:val="main"/>
      </w:pPr>
      <w:r>
        <w:t>Таким образом, с</w:t>
      </w:r>
      <w:r w:rsidR="00D0124C" w:rsidRPr="00D0124C">
        <w:t>лучай действительной циклической частоты соответствует области устойчивости поверхности магнитной жидкости, которая определяется неравенством</w:t>
      </w:r>
    </w:p>
    <w:p w14:paraId="2062F989" w14:textId="05920725" w:rsidR="00D0124C" w:rsidRDefault="00D0124C" w:rsidP="00D0124C">
      <w:pPr>
        <w:pStyle w:val="main"/>
      </w:pPr>
    </w:p>
    <w:p w14:paraId="4E28C845" w14:textId="7F9777EC" w:rsidR="008D40AA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9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DF788" w14:textId="7A1D3CBE" w:rsidR="00D0124C" w:rsidRDefault="00D0124C" w:rsidP="00D0124C">
      <w:pPr>
        <w:pStyle w:val="main"/>
      </w:pPr>
    </w:p>
    <w:p w14:paraId="68CF4E43" w14:textId="3CFC9D1D" w:rsidR="00BA6F01" w:rsidRPr="00D0124C" w:rsidRDefault="00BA6F01" w:rsidP="00BA6F01">
      <w:pPr>
        <w:pStyle w:val="main"/>
        <w:ind w:firstLine="0"/>
      </w:pPr>
      <w:r w:rsidRPr="00D0124C">
        <w:t>вытекающим непосредственно из дисперсионного уравнения (</w:t>
      </w:r>
      <w:r>
        <w:t>2.45).</w:t>
      </w:r>
    </w:p>
    <w:p w14:paraId="519DE47D" w14:textId="1E6DF943" w:rsidR="00D0124C" w:rsidRPr="00D0124C" w:rsidRDefault="009C0A6D" w:rsidP="009C0A6D">
      <w:pPr>
        <w:pStyle w:val="main"/>
      </w:pPr>
      <w:r>
        <w:t>С</w:t>
      </w:r>
      <w:r w:rsidRPr="00D0124C">
        <w:t xml:space="preserve"> физической точки зрения</w:t>
      </w:r>
      <w:r>
        <w:t xml:space="preserve">, как следует из </w:t>
      </w:r>
      <w:r w:rsidRPr="00D0124C">
        <w:t xml:space="preserve">определения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(</w:t>
      </w:r>
      <w:r w:rsidR="00C43265">
        <w:t>см. соотношение (</w:t>
      </w:r>
      <w:r>
        <w:rPr>
          <w:lang w:val="en-US"/>
        </w:rPr>
        <w:t>2.47</w:t>
      </w:r>
      <w:r w:rsidR="00C43265">
        <w:t>)</w:t>
      </w:r>
      <w:r w:rsidRPr="00D0124C">
        <w:t>) и неравенства (</w:t>
      </w:r>
      <m:oMath>
        <m:r>
          <w:rPr>
            <w:rFonts w:ascii="Cambria Math" w:eastAsiaTheme="minorEastAsia" w:hAnsi="Cambria Math"/>
            <w:lang w:val="en-US"/>
          </w:rPr>
          <m:t>2.49</m:t>
        </m:r>
      </m:oMath>
      <w:r w:rsidRPr="00D0124C">
        <w:t>)</w:t>
      </w:r>
      <w:r>
        <w:t xml:space="preserve">, </w:t>
      </w:r>
      <w:r w:rsidR="00D0124C" w:rsidRPr="00D0124C">
        <w:t xml:space="preserve">устойчивое состояние </w:t>
      </w:r>
      <w:r w:rsidR="00D0124C" w:rsidRPr="00D0124C">
        <w:lastRenderedPageBreak/>
        <w:t xml:space="preserve">поверхности соответствует ситуации, когда величина поверхностного давления </w:t>
      </w:r>
      <w:r>
        <w:t xml:space="preserve">с точностью до множителя </w:t>
      </w:r>
      <w:r w:rsidR="00D0124C" w:rsidRPr="00D0124C">
        <w:t>превышает величину давления магнитного поля на эту поверхность.</w:t>
      </w:r>
    </w:p>
    <w:p w14:paraId="31535F36" w14:textId="77777777" w:rsidR="00D0124C" w:rsidRPr="00D0124C" w:rsidRDefault="00D0124C" w:rsidP="00D0124C">
      <w:pPr>
        <w:pStyle w:val="main"/>
      </w:pPr>
    </w:p>
    <w:p w14:paraId="66785F40" w14:textId="62AA979F" w:rsidR="00D0124C" w:rsidRPr="00BA6F01" w:rsidRDefault="00BA6F01" w:rsidP="00BA6F01">
      <w:pPr>
        <w:pStyle w:val="main"/>
        <w:spacing w:after="240"/>
        <w:rPr>
          <w:b/>
        </w:rPr>
      </w:pPr>
      <w:r w:rsidRPr="00BA6F01">
        <w:rPr>
          <w:b/>
        </w:rPr>
        <w:t xml:space="preserve">2.7.2 </w:t>
      </w:r>
      <w:r w:rsidR="001C2F46" w:rsidRPr="00BA6F01">
        <w:rPr>
          <w:b/>
        </w:rPr>
        <w:t>Область неустойчивости</w:t>
      </w:r>
    </w:p>
    <w:p w14:paraId="32EB02C7" w14:textId="7B004D53" w:rsidR="00D0124C" w:rsidRPr="00D0124C" w:rsidRDefault="00D0124C" w:rsidP="00D0124C">
      <w:pPr>
        <w:pStyle w:val="main"/>
      </w:pPr>
      <w:r w:rsidRPr="00D0124C">
        <w:t xml:space="preserve">Пусть теперь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мнимая величина. В этом случае</w:t>
      </w:r>
      <w:r w:rsidR="00CC03B4">
        <w:t xml:space="preserve"> функция (1.30) примет вид</w:t>
      </w:r>
    </w:p>
    <w:p w14:paraId="7CD64EAD" w14:textId="6AC70EA6" w:rsidR="00D0124C" w:rsidRDefault="00D0124C" w:rsidP="00D0124C">
      <w:pPr>
        <w:pStyle w:val="main"/>
      </w:pPr>
    </w:p>
    <w:p w14:paraId="7189D71C" w14:textId="62641F86" w:rsidR="00CC03B4" w:rsidRPr="00D0124C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in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±ω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50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55E893F4" w14:textId="77777777" w:rsidR="00CA4C5A" w:rsidRDefault="00CA4C5A" w:rsidP="00015A61">
      <w:pPr>
        <w:pStyle w:val="main"/>
        <w:ind w:firstLine="0"/>
      </w:pPr>
    </w:p>
    <w:p w14:paraId="03E29AAC" w14:textId="0DE644C3" w:rsidR="00D0124C" w:rsidRPr="00D0124C" w:rsidRDefault="00015A61" w:rsidP="00015A61">
      <w:pPr>
        <w:pStyle w:val="main"/>
        <w:ind w:firstLine="0"/>
      </w:pPr>
      <w:r>
        <w:t xml:space="preserve">где заключены </w:t>
      </w:r>
      <w:r w:rsidR="00D0124C" w:rsidRPr="00D0124C">
        <w:t xml:space="preserve">две одинаковые </w:t>
      </w:r>
      <w:r>
        <w:t xml:space="preserve">непериодические </w:t>
      </w:r>
      <w:r w:rsidR="00D0124C" w:rsidRPr="00D0124C">
        <w:t xml:space="preserve">волны: амплитуда одной из них экспоненциально возрастает </w:t>
      </w:r>
      <w:r>
        <w:t xml:space="preserve">с временным инкрементом </w:t>
      </w:r>
      <m:oMath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, </w:t>
      </w:r>
      <w:r w:rsidR="00D0124C" w:rsidRPr="00D0124C">
        <w:t xml:space="preserve">а другой – экспоненциально убывает </w:t>
      </w:r>
      <w:r>
        <w:t xml:space="preserve">с декрементом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>.</w:t>
      </w:r>
      <w:r>
        <w:t xml:space="preserve"> </w:t>
      </w:r>
      <w:r w:rsidR="00D0124C" w:rsidRPr="00D0124C">
        <w:t xml:space="preserve"> Следует также отметить, что убывающая волна через некоторое время полностью затухнет и </w:t>
      </w:r>
      <w:r w:rsidRPr="00D0124C">
        <w:t xml:space="preserve">на поверхности жидкости </w:t>
      </w:r>
      <w:r w:rsidR="00D0124C" w:rsidRPr="00D0124C">
        <w:t>останется только нарастающее возмущение.</w:t>
      </w:r>
    </w:p>
    <w:p w14:paraId="275475DA" w14:textId="66065B31" w:rsidR="00D0124C" w:rsidRPr="00D0124C" w:rsidRDefault="00DB445B" w:rsidP="00D0124C">
      <w:pPr>
        <w:pStyle w:val="main"/>
      </w:pPr>
      <w:r>
        <w:t>В</w:t>
      </w:r>
      <w:r w:rsidR="00D0124C" w:rsidRPr="00D0124C">
        <w:t xml:space="preserve"> случае мнимой циклической частоты область неустойчивости</w:t>
      </w:r>
      <w:r>
        <w:t>, как следует из дисперсионного уравнения (2.45),</w:t>
      </w:r>
      <w:r w:rsidR="00D0124C" w:rsidRPr="00D0124C">
        <w:t xml:space="preserve"> выражается неравенством вида</w:t>
      </w:r>
    </w:p>
    <w:p w14:paraId="6E39FCF7" w14:textId="6E64D8D4" w:rsidR="00D0124C" w:rsidRDefault="00D0124C" w:rsidP="00D0124C">
      <w:pPr>
        <w:pStyle w:val="main"/>
      </w:pPr>
    </w:p>
    <w:p w14:paraId="2DDF2F6F" w14:textId="5327D522" w:rsidR="00DB445B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646E23F" w14:textId="2EA40F0C" w:rsidR="00D0124C" w:rsidRPr="00D0124C" w:rsidRDefault="00D0124C" w:rsidP="00D0124C">
      <w:pPr>
        <w:pStyle w:val="main"/>
      </w:pPr>
    </w:p>
    <w:p w14:paraId="2862591D" w14:textId="751CA12E" w:rsidR="00D0124C" w:rsidRPr="00D0124C" w:rsidRDefault="00D0124C" w:rsidP="00DB445B">
      <w:pPr>
        <w:pStyle w:val="main"/>
        <w:ind w:firstLine="0"/>
      </w:pPr>
      <w:r w:rsidRPr="00D0124C">
        <w:t xml:space="preserve">Следовательно, </w:t>
      </w:r>
      <w:r w:rsidR="00DB445B">
        <w:t xml:space="preserve">с физической точки зрения </w:t>
      </w:r>
      <w:r w:rsidRPr="00D0124C">
        <w:t xml:space="preserve">неустойчивость поверхности магнитной жидкости возникает тогда, когда поверхностное давление </w:t>
      </w:r>
      <w:r w:rsidR="00DB445B">
        <w:t>совместно</w:t>
      </w:r>
      <w:r w:rsidRPr="00D0124C">
        <w:t xml:space="preserve"> с влияни</w:t>
      </w:r>
      <w:r w:rsidR="00DB445B">
        <w:t>ем поля силы тяжести уже не могут</w:t>
      </w:r>
      <w:r w:rsidRPr="00D0124C">
        <w:t xml:space="preserve"> уравновесить давление магнитного поля.</w:t>
      </w:r>
    </w:p>
    <w:p w14:paraId="60017949" w14:textId="77777777" w:rsidR="00D0124C" w:rsidRPr="00D0124C" w:rsidRDefault="00D0124C" w:rsidP="00D0124C">
      <w:pPr>
        <w:pStyle w:val="main"/>
      </w:pPr>
    </w:p>
    <w:p w14:paraId="3396D7DC" w14:textId="3BA07B8A" w:rsidR="00D0124C" w:rsidRPr="000A2A1E" w:rsidRDefault="000A2A1E" w:rsidP="000A2A1E">
      <w:pPr>
        <w:pStyle w:val="main"/>
        <w:spacing w:after="240"/>
        <w:rPr>
          <w:b/>
        </w:rPr>
      </w:pPr>
      <w:r w:rsidRPr="000A2A1E">
        <w:rPr>
          <w:b/>
        </w:rPr>
        <w:t>2.7.3 Критерий неустойчивости</w:t>
      </w:r>
    </w:p>
    <w:p w14:paraId="100CFA5C" w14:textId="38A62FD4" w:rsidR="00D0124C" w:rsidRDefault="001E3664" w:rsidP="00D0124C">
      <w:pPr>
        <w:pStyle w:val="main"/>
      </w:pPr>
      <w:r>
        <w:t>Г</w:t>
      </w:r>
      <w:r w:rsidR="00D0124C" w:rsidRPr="00D0124C">
        <w:t>раниц</w:t>
      </w:r>
      <w:r>
        <w:t>а, разделяющая области</w:t>
      </w:r>
      <w:r w:rsidR="00D0124C" w:rsidRPr="00D0124C">
        <w:t xml:space="preserve"> устойчивости </w:t>
      </w:r>
      <w:r>
        <w:t xml:space="preserve">и </w:t>
      </w:r>
      <w:r w:rsidR="00D0124C" w:rsidRPr="00D0124C">
        <w:t>неустойчивости поверхности</w:t>
      </w:r>
      <w:r>
        <w:t>, как</w:t>
      </w:r>
      <w:r w:rsidR="00D0124C" w:rsidRPr="00D0124C">
        <w:t xml:space="preserve"> следует из неравенств (</w:t>
      </w:r>
      <w:r>
        <w:t>2.49</w:t>
      </w:r>
      <w:r w:rsidR="00D0124C" w:rsidRPr="00D0124C">
        <w:t>) и (</w:t>
      </w:r>
      <w:r>
        <w:t>2.51</w:t>
      </w:r>
      <w:r w:rsidR="00D0124C" w:rsidRPr="00D0124C">
        <w:t>), задаётся уравнением</w:t>
      </w:r>
    </w:p>
    <w:p w14:paraId="6B80A641" w14:textId="04B56B16" w:rsidR="001E3664" w:rsidRDefault="001950B4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657A679" w14:textId="7D3BBF94" w:rsidR="00D0124C" w:rsidRPr="00D0124C" w:rsidRDefault="00D0124C" w:rsidP="00D0124C">
      <w:pPr>
        <w:pStyle w:val="main"/>
      </w:pPr>
    </w:p>
    <w:p w14:paraId="2D78F3C1" w14:textId="3EF02931" w:rsidR="00B6669F" w:rsidRDefault="001E3664" w:rsidP="000D76BF">
      <w:pPr>
        <w:pStyle w:val="main"/>
        <w:ind w:firstLine="0"/>
      </w:pPr>
      <w:r>
        <w:t>Графическое построение данного уравнения</w:t>
      </w:r>
      <w:r w:rsidR="004F5EE8">
        <w:t xml:space="preserve"> на </w:t>
      </w:r>
      <w:r w:rsidR="004F5EE8" w:rsidRPr="00D0124C">
        <w:t xml:space="preserve">плоскости безразмерных параметров </w:t>
      </w:r>
      <m:oMath>
        <m:r>
          <w:rPr>
            <w:rFonts w:ascii="Cambria Math" w:hAnsi="Cambria Math"/>
          </w:rPr>
          <m:t>K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4F5EE8" w:rsidRPr="00D0124C">
        <w:t xml:space="preserve"> </w:t>
      </w:r>
      <w:r w:rsidR="000C5A59">
        <w:t>представлено на рисун</w:t>
      </w:r>
      <w:r w:rsidR="004F5EE8">
        <w:t>к</w:t>
      </w:r>
      <w:r w:rsidR="000C5A59">
        <w:t>е</w:t>
      </w:r>
      <w:r w:rsidR="004F5EE8">
        <w:t xml:space="preserve"> 2</w:t>
      </w:r>
      <w:r w:rsidR="004F5EE8" w:rsidRPr="00D0124C">
        <w:t>.</w:t>
      </w:r>
      <w:r w:rsidR="004F5EE8">
        <w:rPr>
          <w:lang w:val="en-US"/>
        </w:rPr>
        <w:t>3</w:t>
      </w:r>
      <w:r w:rsidR="0074128C">
        <w:t xml:space="preserve">, откуда следует, что минимум построенной функции характеризуется параметрам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lang w:val="en-US"/>
          </w:rPr>
          <m:t>=2</m:t>
        </m:r>
      </m:oMath>
      <w:r w:rsidR="0074128C"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1</m:t>
        </m:r>
      </m:oMath>
      <w:r w:rsidR="0074128C">
        <w:rPr>
          <w:rFonts w:eastAsiaTheme="minorEastAsia"/>
        </w:rPr>
        <w:t>.</w:t>
      </w:r>
      <w:r w:rsidR="000D76BF">
        <w:t xml:space="preserve"> Это значит, что если величин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0D76BF">
        <w:rPr>
          <w:rFonts w:eastAsiaTheme="minorEastAsia"/>
        </w:rPr>
        <w:t xml:space="preserve"> превышает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0D76BF">
        <w:rPr>
          <w:rFonts w:eastAsiaTheme="minorEastAsia"/>
        </w:rPr>
        <w:t xml:space="preserve">, то состояние поверхности попадает в область неустойчивости. </w:t>
      </w:r>
      <w:r w:rsidR="000D76BF">
        <w:t>Следовательно, к</w:t>
      </w:r>
      <w:r w:rsidR="00B6669F">
        <w:t xml:space="preserve">ритерий </w:t>
      </w:r>
      <w:r w:rsidR="000D76BF">
        <w:t>неустойчивости</w:t>
      </w:r>
      <w:r w:rsidR="00B6669F">
        <w:t xml:space="preserve"> може</w:t>
      </w:r>
      <w:r w:rsidR="000A2A1E">
        <w:t>т быть записан как</w:t>
      </w:r>
    </w:p>
    <w:p w14:paraId="73B192E8" w14:textId="77777777" w:rsidR="003B15BD" w:rsidRDefault="003B15BD" w:rsidP="000D76BF">
      <w:pPr>
        <w:pStyle w:val="main"/>
        <w:ind w:firstLine="0"/>
      </w:pPr>
    </w:p>
    <w:p w14:paraId="3A88480B" w14:textId="0759D7D0" w:rsidR="00B6669F" w:rsidRDefault="001950B4" w:rsidP="000D76B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2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23B05B" w14:textId="27876265" w:rsidR="00D0124C" w:rsidRPr="00D0124C" w:rsidRDefault="00D0124C" w:rsidP="00D0124C">
      <w:pPr>
        <w:pStyle w:val="main"/>
      </w:pPr>
    </w:p>
    <w:p w14:paraId="6B3180D4" w14:textId="442E2F63" w:rsidR="00D0124C" w:rsidRDefault="00B6669F" w:rsidP="00B6669F">
      <w:pPr>
        <w:pStyle w:val="main"/>
        <w:ind w:firstLine="0"/>
      </w:pPr>
      <w:r>
        <w:t xml:space="preserve">или </w:t>
      </w:r>
      <w:r w:rsidR="00D0124C" w:rsidRPr="00D0124C">
        <w:t>в пересчёте на модуль намагниченности магнитной жидкости</w:t>
      </w:r>
      <w:r>
        <w:t xml:space="preserve"> </w:t>
      </w:r>
      <w:r w:rsidR="00A23731">
        <w:t>в соответствии с</w:t>
      </w:r>
      <w:r w:rsidR="00D0124C" w:rsidRPr="00D0124C">
        <w:t xml:space="preserve"> выражени</w:t>
      </w:r>
      <w:r w:rsidR="00A23731">
        <w:t>ем</w:t>
      </w:r>
      <w:r w:rsidR="00D0124C" w:rsidRPr="00D0124C">
        <w:t xml:space="preserve"> (</w:t>
      </w:r>
      <w:r>
        <w:t>2.47</w:t>
      </w:r>
      <w:r w:rsidR="000A2A1E">
        <w:t>),</w:t>
      </w:r>
    </w:p>
    <w:p w14:paraId="5CE5669A" w14:textId="77777777" w:rsidR="00B6669F" w:rsidRDefault="00B6669F" w:rsidP="00B6669F">
      <w:pPr>
        <w:pStyle w:val="main"/>
        <w:ind w:firstLine="0"/>
      </w:pPr>
    </w:p>
    <w:p w14:paraId="3A08B0EC" w14:textId="1A515C16" w:rsidR="00B6669F" w:rsidRDefault="001950B4" w:rsidP="00B6669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gγ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52822D3" w14:textId="17BC1455" w:rsidR="00D0124C" w:rsidRPr="00D0124C" w:rsidRDefault="00D0124C" w:rsidP="00D0124C">
      <w:pPr>
        <w:pStyle w:val="main"/>
      </w:pPr>
    </w:p>
    <w:p w14:paraId="02156208" w14:textId="7167BA47" w:rsidR="00D0124C" w:rsidRDefault="00D0124C" w:rsidP="009D7ACB">
      <w:pPr>
        <w:pStyle w:val="main"/>
        <w:ind w:firstLine="0"/>
      </w:pPr>
      <w:r w:rsidRPr="00D0124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D0124C">
        <w:t xml:space="preserve"> – критическое значение намагниченности магнитной жидкости.</w:t>
      </w:r>
    </w:p>
    <w:p w14:paraId="1E93CA96" w14:textId="4D718A49" w:rsidR="00CB6EFB" w:rsidRPr="00D0124C" w:rsidRDefault="00CB6EFB" w:rsidP="00CB6EFB">
      <w:pPr>
        <w:pStyle w:val="main"/>
      </w:pPr>
      <w:r w:rsidRPr="00D0124C">
        <w:t>Как следует из р</w:t>
      </w:r>
      <w:r>
        <w:t>ассмотрения графика на рисунке 2.3</w:t>
      </w:r>
      <w:r w:rsidRPr="00D0124C">
        <w:t xml:space="preserve">, при малейшем превышении критического значения модуля намагниченности возникает неустойчивость поверхности жидкости. Она обусловлена дестабилизацией моды, длина которой соответствует величин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Pr="00D0124C">
        <w:t xml:space="preserve"> и определяется, согласно (</w:t>
      </w:r>
      <w:r>
        <w:t>2.46</w:t>
      </w:r>
      <w:r w:rsidR="003A40AC">
        <w:t>), выражением</w:t>
      </w:r>
    </w:p>
    <w:p w14:paraId="26CF9B82" w14:textId="77777777" w:rsidR="00CB6EFB" w:rsidRDefault="00CB6EFB" w:rsidP="00CB6EFB">
      <w:pPr>
        <w:pStyle w:val="main"/>
      </w:pPr>
    </w:p>
    <w:p w14:paraId="058D9ADA" w14:textId="77777777" w:rsidR="00CB6EFB" w:rsidRDefault="001950B4" w:rsidP="00CB6EF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2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47A61C2" w14:textId="77777777" w:rsidR="00CB6EFB" w:rsidRDefault="00CB6EFB" w:rsidP="00CB6EFB">
      <w:pPr>
        <w:pStyle w:val="main"/>
      </w:pPr>
    </w:p>
    <w:p w14:paraId="06050AAC" w14:textId="77777777" w:rsidR="00CB6EFB" w:rsidRPr="00D0124C" w:rsidRDefault="00CB6EFB" w:rsidP="00CB6EFB">
      <w:pPr>
        <w:pStyle w:val="main"/>
        <w:ind w:firstLine="0"/>
      </w:pPr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lang w:val="en-US"/>
              </w:rPr>
              <m:t>*</m:t>
            </m:r>
          </m:sup>
        </m:sSup>
      </m:oMath>
      <w:r>
        <w:rPr>
          <w:rFonts w:eastAsiaTheme="minorEastAsia"/>
        </w:rPr>
        <w:t xml:space="preserve"> – длина волны самой неустойчивой волновой моды.</w:t>
      </w:r>
    </w:p>
    <w:p w14:paraId="33623699" w14:textId="77777777" w:rsidR="009D7ACB" w:rsidRPr="00D0124C" w:rsidRDefault="009D7ACB" w:rsidP="009D7ACB">
      <w:pPr>
        <w:pStyle w:val="main"/>
        <w:ind w:firstLine="0"/>
      </w:pPr>
    </w:p>
    <w:p w14:paraId="0AAC330E" w14:textId="1ECBE21C" w:rsidR="00D0124C" w:rsidRPr="00D0124C" w:rsidRDefault="001950B4" w:rsidP="00B00CDB">
      <w:pPr>
        <w:pStyle w:val="main"/>
        <w:ind w:firstLine="0"/>
        <w:jc w:val="center"/>
      </w:pPr>
      <w:r>
        <w:lastRenderedPageBreak/>
        <w:object w:dxaOrig="1440" w:dyaOrig="1440" w14:anchorId="485363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339.2pt;margin-top:19.85pt;width:80.3pt;height:41.25pt;z-index:251661312" filled="t" fillcolor="white [3212]" stroked="t" strokecolor="#5a5a5a [2109]">
            <v:imagedata r:id="rId10" o:title=""/>
          </v:shape>
          <o:OLEObject Type="Embed" ProgID="Equation.DSMT4" ShapeID="_x0000_s1040" DrawAspect="Content" ObjectID="_1685812330" r:id="rId11"/>
        </w:objec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232D73" wp14:editId="2C60F60C">
                <wp:simplePos x="0" y="0"/>
                <wp:positionH relativeFrom="column">
                  <wp:posOffset>1226820</wp:posOffset>
                </wp:positionH>
                <wp:positionV relativeFrom="paragraph">
                  <wp:posOffset>613410</wp:posOffset>
                </wp:positionV>
                <wp:extent cx="2150745" cy="342900"/>
                <wp:effectExtent l="7620" t="3810" r="3810" b="5715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74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7193C" w14:textId="77777777" w:rsidR="001950B4" w:rsidRPr="006F0BA7" w:rsidRDefault="001950B4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бласть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не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232D73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96.6pt;margin-top:48.3pt;width:16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" stroked="f">
                <v:fill opacity="0"/>
                <v:textbox>
                  <w:txbxContent>
                    <w:p w14:paraId="33A7193C" w14:textId="77777777" w:rsidR="001950B4" w:rsidRPr="006F0BA7" w:rsidRDefault="001950B4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бласть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не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93738F" wp14:editId="43D3C961">
                <wp:simplePos x="0" y="0"/>
                <wp:positionH relativeFrom="column">
                  <wp:posOffset>3217545</wp:posOffset>
                </wp:positionH>
                <wp:positionV relativeFrom="paragraph">
                  <wp:posOffset>2337435</wp:posOffset>
                </wp:positionV>
                <wp:extent cx="2030095" cy="342900"/>
                <wp:effectExtent l="7620" t="3810" r="635" b="5715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009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7FEAFD" w14:textId="77777777" w:rsidR="001950B4" w:rsidRPr="006F0BA7" w:rsidRDefault="001950B4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бласть 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3738F" id="Надпись 11" o:spid="_x0000_s1027" type="#_x0000_t202" style="position:absolute;left:0;text-align:left;margin-left:253.35pt;margin-top:184.05pt;width:15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" stroked="f">
                <v:fill opacity="0"/>
                <v:textbox>
                  <w:txbxContent>
                    <w:p w14:paraId="2C7FEAFD" w14:textId="77777777" w:rsidR="001950B4" w:rsidRPr="006F0BA7" w:rsidRDefault="001950B4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бласть 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w:drawing>
          <wp:inline distT="0" distB="0" distL="0" distR="0" wp14:anchorId="2400F178" wp14:editId="3BCF24AC">
            <wp:extent cx="5638800" cy="3705225"/>
            <wp:effectExtent l="19050" t="0" r="1905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0B2F4ACA" w14:textId="71E0E01D" w:rsidR="00D0124C" w:rsidRPr="00D0124C" w:rsidRDefault="00D0124C" w:rsidP="003A40AC">
      <w:pPr>
        <w:pStyle w:val="main"/>
        <w:spacing w:before="240" w:line="240" w:lineRule="auto"/>
        <w:ind w:firstLine="0"/>
        <w:jc w:val="center"/>
      </w:pPr>
      <w:r w:rsidRPr="00D0124C">
        <w:t xml:space="preserve">Рисунок </w:t>
      </w:r>
      <w:r w:rsidR="00B00CDB">
        <w:rPr>
          <w:lang w:val="en-US"/>
        </w:rPr>
        <w:t>2</w:t>
      </w:r>
      <w:r w:rsidRPr="00D0124C">
        <w:t>.</w:t>
      </w:r>
      <w:r w:rsidR="00B00CDB">
        <w:rPr>
          <w:lang w:val="en-US"/>
        </w:rPr>
        <w:t>3</w:t>
      </w:r>
      <w:r w:rsidR="000A2A1E">
        <w:t xml:space="preserve"> – </w:t>
      </w:r>
      <w:r w:rsidRPr="00D0124C">
        <w:t xml:space="preserve">Графическая зависимость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от безразмерного волнового числа</w:t>
      </w:r>
    </w:p>
    <w:p w14:paraId="3054E022" w14:textId="77777777" w:rsidR="00D0124C" w:rsidRPr="00D0124C" w:rsidRDefault="00D0124C" w:rsidP="00D0124C">
      <w:pPr>
        <w:pStyle w:val="main"/>
      </w:pPr>
    </w:p>
    <w:p w14:paraId="46DAC230" w14:textId="6DFDB9AE" w:rsidR="009540D5" w:rsidRPr="00D0124C" w:rsidRDefault="006A11DF" w:rsidP="009540D5">
      <w:pPr>
        <w:pStyle w:val="main"/>
      </w:pPr>
      <w:r>
        <w:t xml:space="preserve">Поскольку магнитная жидкость </w:t>
      </w:r>
      <w:r w:rsidR="00193B3A">
        <w:t>является супер</w:t>
      </w:r>
      <w:r>
        <w:t>парамагнетик</w:t>
      </w:r>
      <w:r w:rsidR="00193B3A">
        <w:t>ом</w:t>
      </w:r>
      <w:r w:rsidR="00856A75">
        <w:t xml:space="preserve">, то её намагниченность </w:t>
      </w:r>
      <w:r w:rsidR="0076775D">
        <w:t>может быть приближённо описана известной в теории магнетизма функцией</w:t>
      </w:r>
      <w:r w:rsidR="00856A75">
        <w:t xml:space="preserve"> Ланжевена </w:t>
      </w:r>
      <w:r w:rsidR="00CB6EFB">
        <w:rPr>
          <w:lang w:val="en-US"/>
        </w:rPr>
        <w:t>[2</w:t>
      </w:r>
      <w:r w:rsidR="00856A75">
        <w:rPr>
          <w:lang w:val="en-US"/>
        </w:rPr>
        <w:t xml:space="preserve">, </w:t>
      </w:r>
      <w:r w:rsidR="00CB6EFB">
        <w:t>4</w:t>
      </w:r>
      <w:r w:rsidR="00CB6EFB">
        <w:rPr>
          <w:lang w:val="en-US"/>
        </w:rPr>
        <w:t>]</w:t>
      </w:r>
      <w:r w:rsidR="009540D5">
        <w:rPr>
          <w:lang w:val="en-US"/>
        </w:rPr>
        <w:t xml:space="preserve">. </w:t>
      </w:r>
      <w:r w:rsidR="000F787F">
        <w:t xml:space="preserve">Следовательно, </w:t>
      </w:r>
      <w:r w:rsidR="009540D5">
        <w:t xml:space="preserve">при </w:t>
      </w:r>
      <w:r w:rsidR="009540D5" w:rsidRPr="00D0124C">
        <w:t xml:space="preserve">непрерывном увеличении напряжённости магнитного поля происходит увеличение намагниченности, выходящее на насыщение (рисунок </w:t>
      </w:r>
      <w:r w:rsidR="009540D5">
        <w:t>2.4</w:t>
      </w:r>
      <w:r w:rsidR="009540D5" w:rsidRPr="00D0124C">
        <w:t>).</w:t>
      </w:r>
    </w:p>
    <w:p w14:paraId="55D6FA32" w14:textId="77777777" w:rsidR="00974DCF" w:rsidRDefault="00974DCF" w:rsidP="00974DCF">
      <w:pPr>
        <w:pStyle w:val="main"/>
      </w:pPr>
      <w:r>
        <w:t>В</w:t>
      </w:r>
      <w:r w:rsidRPr="00D0124C">
        <w:t xml:space="preserve"> зависимости от вел</w:t>
      </w:r>
      <w:r>
        <w:t xml:space="preserve">ичины намагниченности насыщения можно выделить два типа </w:t>
      </w:r>
      <w:r w:rsidRPr="00D0124C">
        <w:t>магнитных жидкостей</w:t>
      </w:r>
      <w:r>
        <w:t>.</w:t>
      </w:r>
    </w:p>
    <w:p w14:paraId="33492CC7" w14:textId="77777777" w:rsidR="00974DCF" w:rsidRPr="00D0124C" w:rsidRDefault="00974DCF" w:rsidP="00974DCF">
      <w:pPr>
        <w:pStyle w:val="main"/>
      </w:pPr>
      <w:r>
        <w:t xml:space="preserve">К первому типу </w:t>
      </w:r>
      <w:r w:rsidRPr="00D0124C">
        <w:t xml:space="preserve">относятся </w:t>
      </w:r>
      <w:r>
        <w:t xml:space="preserve">такие </w:t>
      </w:r>
      <w:r w:rsidRPr="00D0124C">
        <w:t xml:space="preserve">магнитные жидкости, для которых числовое значение намагниченности насыщения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</m:oMath>
      <w:r w:rsidRPr="00D0124C">
        <w:t xml:space="preserve"> меньше критического значения намагниченности:</w:t>
      </w:r>
      <w:r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l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>
        <w:rPr>
          <w:rFonts w:eastAsiaTheme="minorEastAsia"/>
          <w:lang w:val="en-US"/>
        </w:rPr>
        <w:t xml:space="preserve">. </w:t>
      </w:r>
      <w:r w:rsidRPr="00D0124C">
        <w:t>У таких жидкостей поверхностный слой всегда стабилен при любом значении напряжённости магнитного поля и каждая мода существующего спектра волновых возмущений на нём будет описываться периодической зависимос</w:t>
      </w:r>
      <w:r>
        <w:t>тью (2</w:t>
      </w:r>
      <w:r w:rsidRPr="00D0124C">
        <w:t>.</w:t>
      </w:r>
      <w:r>
        <w:rPr>
          <w:lang w:val="en-US"/>
        </w:rPr>
        <w:t>4</w:t>
      </w:r>
      <w:r w:rsidRPr="00D0124C">
        <w:t>8).</w:t>
      </w:r>
    </w:p>
    <w:p w14:paraId="1289BDA0" w14:textId="48387DD9" w:rsidR="00D0124C" w:rsidRDefault="00D0124C" w:rsidP="00D0124C">
      <w:pPr>
        <w:pStyle w:val="main"/>
      </w:pPr>
    </w:p>
    <w:p w14:paraId="1FEE4B6F" w14:textId="0D6E8D47" w:rsidR="00BD1ADD" w:rsidRDefault="009540D5" w:rsidP="00BD1ADD">
      <w:pPr>
        <w:pStyle w:val="main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2586F" wp14:editId="51D0B91C">
            <wp:extent cx="4791075" cy="3219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D6E48" w14:textId="4CADBDA1" w:rsidR="00D0124C" w:rsidRPr="000F787F" w:rsidRDefault="00BD1ADD" w:rsidP="003A40AC">
      <w:pPr>
        <w:pStyle w:val="main"/>
        <w:spacing w:before="240" w:line="240" w:lineRule="auto"/>
        <w:ind w:firstLine="0"/>
        <w:jc w:val="center"/>
        <w:rPr>
          <w:lang w:val="en-US"/>
        </w:rPr>
      </w:pPr>
      <w:r>
        <w:t>Рисунок 2.4</w:t>
      </w:r>
      <w:r w:rsidR="003A40AC">
        <w:t xml:space="preserve"> –</w:t>
      </w:r>
      <w:r>
        <w:t xml:space="preserve"> </w:t>
      </w:r>
      <w:r w:rsidR="000F787F">
        <w:t>Экспериментальная к</w:t>
      </w:r>
      <w:r>
        <w:t>ривая</w:t>
      </w:r>
      <w:r w:rsidR="00D0124C" w:rsidRPr="00D0124C">
        <w:t xml:space="preserve"> намагничи</w:t>
      </w:r>
      <w:r w:rsidR="000F787F">
        <w:t xml:space="preserve">вания некоторой ферромагнитной жидкости </w:t>
      </w:r>
      <w:r w:rsidR="000F787F">
        <w:rPr>
          <w:lang w:val="en-US"/>
        </w:rPr>
        <w:t>[</w:t>
      </w:r>
      <w:r w:rsidR="00974DCF">
        <w:t>4</w:t>
      </w:r>
      <w:r w:rsidR="000F787F">
        <w:rPr>
          <w:lang w:val="en-US"/>
        </w:rPr>
        <w:t>]</w:t>
      </w:r>
    </w:p>
    <w:p w14:paraId="146C7DC0" w14:textId="77777777" w:rsidR="00D0124C" w:rsidRPr="00D0124C" w:rsidRDefault="00D0124C" w:rsidP="00D0124C">
      <w:pPr>
        <w:pStyle w:val="main"/>
      </w:pPr>
    </w:p>
    <w:p w14:paraId="51256E2F" w14:textId="6AEC836B" w:rsidR="00D0124C" w:rsidRDefault="00D0124C" w:rsidP="00D0124C">
      <w:pPr>
        <w:pStyle w:val="main"/>
      </w:pPr>
      <w:r w:rsidRPr="00D0124C">
        <w:t>Ко второму типу магнитных жидкостей относятся те, у которых числовое значение намагниченности насыщения превышает критическое значение намагниченности:</w:t>
      </w:r>
      <w:r w:rsidR="00BC79F4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BC79F4">
        <w:rPr>
          <w:lang w:val="en-US"/>
        </w:rPr>
        <w:t xml:space="preserve">. </w:t>
      </w:r>
      <w:r w:rsidR="00BC79F4">
        <w:t xml:space="preserve">В этом случае </w:t>
      </w:r>
      <w:r w:rsidRPr="00D0124C">
        <w:t xml:space="preserve">неустойчивость поверхности может быть реализована при </w:t>
      </w:r>
      <w:r w:rsidR="009B3148">
        <w:t>превышении</w:t>
      </w:r>
      <w:r w:rsidRPr="00D0124C">
        <w:t xml:space="preserve"> критического значения напряжённости магнитного поля (намагниченности). Дальнейшее увеличение напряжённости сверх критического значения будет ра</w:t>
      </w:r>
      <w:r w:rsidR="00BC79F4">
        <w:t>сширять спектр неустойчивых мод, что следует из графика на рисунке 2.3.</w:t>
      </w:r>
    </w:p>
    <w:p w14:paraId="0E7A9895" w14:textId="2226B003" w:rsidR="00141744" w:rsidRDefault="00141744" w:rsidP="00D0124C">
      <w:pPr>
        <w:pStyle w:val="main"/>
      </w:pPr>
    </w:p>
    <w:p w14:paraId="20DA9D15" w14:textId="42E17B11" w:rsidR="00141744" w:rsidRPr="00141744" w:rsidRDefault="00141744" w:rsidP="00141744">
      <w:pPr>
        <w:pStyle w:val="main"/>
        <w:spacing w:after="240"/>
        <w:rPr>
          <w:b/>
        </w:rPr>
      </w:pPr>
      <w:r w:rsidRPr="00141744">
        <w:rPr>
          <w:b/>
        </w:rPr>
        <w:t>2.7.4 Качественное объяснение явления неустойчивости</w:t>
      </w:r>
    </w:p>
    <w:p w14:paraId="1155F80E" w14:textId="52FFFFDE" w:rsidR="00141744" w:rsidRDefault="00141744" w:rsidP="00141744">
      <w:pPr>
        <w:pStyle w:val="main"/>
        <w:rPr>
          <w:rFonts w:eastAsiaTheme="minorEastAsia"/>
        </w:rPr>
      </w:pPr>
      <w:r>
        <w:t>Для качественного объяснения явления неустойчивости воспользуемся двумя свойствами линий напряжённости магнитного поля, которые могут быть получен</w:t>
      </w:r>
      <w:r w:rsidR="0094149B">
        <w:t>ы при помощи тензора максвеллов</w:t>
      </w:r>
      <w:r>
        <w:t>ских напряжений (</w:t>
      </w:r>
      <w:r w:rsidR="0094149B">
        <w:t>2.5</w:t>
      </w:r>
      <w:r>
        <w:t xml:space="preserve">) </w:t>
      </w:r>
      <w:r w:rsidR="00256172">
        <w:rPr>
          <w:lang w:val="en-US"/>
        </w:rPr>
        <w:t>[21</w:t>
      </w:r>
      <w:bookmarkStart w:id="0" w:name="_GoBack"/>
      <w:bookmarkEnd w:id="0"/>
      <w:r>
        <w:rPr>
          <w:lang w:val="en-US"/>
        </w:rPr>
        <w:t>]</w:t>
      </w:r>
      <w:r>
        <w:t>. Первое свойство заключается в отталкивании линий напряжённости друг от друга с силой</w:t>
      </w:r>
      <w:r>
        <w:rPr>
          <w:rFonts w:eastAsiaTheme="minorEastAsia"/>
        </w:rPr>
        <w:t>, равной по модулю давлению магнитного поля, определённого выражением (2.8). Второе свойство – это натяжение линий напряжённости</w:t>
      </w:r>
      <w:r w:rsidR="00FD7179">
        <w:rPr>
          <w:rFonts w:eastAsiaTheme="minorEastAsia"/>
        </w:rPr>
        <w:t xml:space="preserve"> магнитного поля</w:t>
      </w:r>
      <w:r>
        <w:rPr>
          <w:rFonts w:eastAsiaTheme="minorEastAsia"/>
        </w:rPr>
        <w:t xml:space="preserve">. На каждый элементарный «участок» линии напряжённости </w:t>
      </w:r>
      <w:r>
        <w:rPr>
          <w:rFonts w:eastAsiaTheme="minorEastAsia"/>
        </w:rPr>
        <w:lastRenderedPageBreak/>
        <w:t xml:space="preserve">действуют силы натяжения, </w:t>
      </w:r>
      <w:r w:rsidR="00FD23E2">
        <w:rPr>
          <w:rFonts w:eastAsiaTheme="minorEastAsia"/>
        </w:rPr>
        <w:t xml:space="preserve">стремящиеся выпрямить </w:t>
      </w:r>
      <w:r w:rsidR="006A76A7">
        <w:rPr>
          <w:rFonts w:eastAsiaTheme="minorEastAsia"/>
        </w:rPr>
        <w:t>её</w:t>
      </w:r>
      <w:r w:rsidR="00FD23E2">
        <w:rPr>
          <w:rFonts w:eastAsiaTheme="minorEastAsia"/>
        </w:rPr>
        <w:t xml:space="preserve">. По </w:t>
      </w:r>
      <w:r>
        <w:rPr>
          <w:rFonts w:eastAsiaTheme="minorEastAsia"/>
        </w:rPr>
        <w:t xml:space="preserve">физическому смыслу </w:t>
      </w:r>
      <w:r w:rsidR="00FD23E2">
        <w:rPr>
          <w:rFonts w:eastAsiaTheme="minorEastAsia"/>
        </w:rPr>
        <w:t xml:space="preserve">такие силы </w:t>
      </w:r>
      <w:r>
        <w:rPr>
          <w:rFonts w:eastAsiaTheme="minorEastAsia"/>
        </w:rPr>
        <w:t>эквивалентны силам поверхностного натяжения</w:t>
      </w:r>
      <w:r w:rsidR="00B9675D">
        <w:rPr>
          <w:rFonts w:eastAsiaTheme="minorEastAsia"/>
        </w:rPr>
        <w:t>.</w:t>
      </w:r>
      <w:r>
        <w:rPr>
          <w:rFonts w:eastAsiaTheme="minorEastAsia"/>
        </w:rPr>
        <w:t xml:space="preserve"> Модуль суммарной силы натяжения на участке линии также определяется выражением (2.8). Данные эффекты схем</w:t>
      </w:r>
      <w:r w:rsidR="002A522B">
        <w:rPr>
          <w:rFonts w:eastAsiaTheme="minorEastAsia"/>
        </w:rPr>
        <w:t>атично представлены на рисунке 2.5</w:t>
      </w:r>
      <w:r>
        <w:rPr>
          <w:rFonts w:eastAsiaTheme="minorEastAsia"/>
        </w:rPr>
        <w:t>.</w:t>
      </w:r>
    </w:p>
    <w:p w14:paraId="0BE01DAA" w14:textId="10AD1186" w:rsidR="006C05F4" w:rsidRDefault="006C05F4" w:rsidP="00141744">
      <w:pPr>
        <w:pStyle w:val="main"/>
        <w:rPr>
          <w:rFonts w:eastAsiaTheme="minorEastAsia"/>
        </w:rPr>
      </w:pPr>
    </w:p>
    <w:p w14:paraId="38B551E1" w14:textId="59DF7174" w:rsidR="006C05F4" w:rsidRDefault="002A522B" w:rsidP="002A522B">
      <w:pPr>
        <w:pStyle w:val="main"/>
        <w:ind w:firstLine="0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0EE14D8B" wp14:editId="56501917">
            <wp:extent cx="5676900" cy="19240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9544A" w14:textId="791B45DC" w:rsidR="002A522B" w:rsidRPr="002A522B" w:rsidRDefault="002A522B" w:rsidP="002A522B">
      <w:pPr>
        <w:pStyle w:val="main"/>
        <w:spacing w:before="240" w:line="240" w:lineRule="auto"/>
        <w:ind w:firstLine="0"/>
        <w:jc w:val="center"/>
      </w:pPr>
      <w:r>
        <w:t>Рисунок 2.5</w:t>
      </w:r>
      <w:r>
        <w:t xml:space="preserve"> – </w:t>
      </w:r>
      <w:r w:rsidR="007F5FAF">
        <w:t xml:space="preserve">Эффекты </w:t>
      </w:r>
      <w:r>
        <w:t>отталкивания и натяжения линий напряжённости магнитного поля</w:t>
      </w:r>
    </w:p>
    <w:p w14:paraId="634ECC3D" w14:textId="19D14570" w:rsidR="002A522B" w:rsidRDefault="002A522B" w:rsidP="00141744">
      <w:pPr>
        <w:pStyle w:val="main"/>
        <w:rPr>
          <w:rFonts w:eastAsiaTheme="minorEastAsia"/>
        </w:rPr>
      </w:pPr>
    </w:p>
    <w:p w14:paraId="335C1C4C" w14:textId="32206E52" w:rsidR="00001EE7" w:rsidRDefault="00001EE7" w:rsidP="00141744">
      <w:pPr>
        <w:pStyle w:val="main"/>
        <w:rPr>
          <w:rFonts w:eastAsiaTheme="minorEastAsia"/>
        </w:rPr>
      </w:pPr>
      <w:r>
        <w:rPr>
          <w:rFonts w:eastAsiaTheme="minorEastAsia"/>
        </w:rPr>
        <w:t xml:space="preserve">Также для дальнейшего анализа взаимодействия магнитного поля с веществом магнитной жидкости необходимо учесть, что </w:t>
      </w:r>
      <w:r w:rsidRPr="00001EE7">
        <w:rPr>
          <w:rFonts w:eastAsiaTheme="minorEastAsia"/>
        </w:rPr>
        <w:t xml:space="preserve">любое изменение конфигурации линий напряжённости </w:t>
      </w:r>
      <w:r>
        <w:rPr>
          <w:rFonts w:eastAsiaTheme="minorEastAsia"/>
        </w:rPr>
        <w:t xml:space="preserve">поля </w:t>
      </w:r>
      <w:r w:rsidRPr="00001EE7">
        <w:rPr>
          <w:rFonts w:eastAsiaTheme="minorEastAsia"/>
        </w:rPr>
        <w:t>будет приводить к аналогичному изменению конф</w:t>
      </w:r>
      <w:r>
        <w:rPr>
          <w:rFonts w:eastAsiaTheme="minorEastAsia"/>
        </w:rPr>
        <w:t>игурации магнитной жидкости,</w:t>
      </w:r>
      <w:r w:rsidR="001D5C75">
        <w:rPr>
          <w:rFonts w:eastAsiaTheme="minorEastAsia"/>
        </w:rPr>
        <w:t xml:space="preserve"> то есть существу</w:t>
      </w:r>
      <w:r>
        <w:rPr>
          <w:rFonts w:eastAsiaTheme="minorEastAsia"/>
        </w:rPr>
        <w:t xml:space="preserve">ет так называемый эффект «вмороженности» </w:t>
      </w:r>
      <w:r w:rsidR="00AC3280">
        <w:rPr>
          <w:rFonts w:eastAsiaTheme="minorEastAsia"/>
        </w:rPr>
        <w:t xml:space="preserve">магнитного поля </w:t>
      </w:r>
      <w:r>
        <w:rPr>
          <w:rFonts w:eastAsiaTheme="minorEastAsia"/>
        </w:rPr>
        <w:t>[</w:t>
      </w:r>
      <w:r w:rsidR="003B0941">
        <w:rPr>
          <w:rFonts w:eastAsiaTheme="minorEastAsia"/>
        </w:rPr>
        <w:t>21</w:t>
      </w:r>
      <w:r>
        <w:rPr>
          <w:rFonts w:eastAsiaTheme="minorEastAsia"/>
        </w:rPr>
        <w:t>].</w:t>
      </w:r>
    </w:p>
    <w:p w14:paraId="2A19F858" w14:textId="31816E65" w:rsidR="00141744" w:rsidRDefault="00141744" w:rsidP="00141744">
      <w:pPr>
        <w:pStyle w:val="main"/>
        <w:rPr>
          <w:rFonts w:eastAsiaTheme="minorEastAsia"/>
        </w:rPr>
      </w:pPr>
      <w:r>
        <w:rPr>
          <w:rFonts w:eastAsiaTheme="minorEastAsia"/>
        </w:rPr>
        <w:t xml:space="preserve">Как было выяснено в подразделе 2.3, напряжённость магнитного поля во внешней среде выше, чем в объёме магнитной жидкости. Тогда, как следует из формулы (2.8), суммарное натяжение линий напряжённости в точке их пересечения с границей раздела сред будет направлено в сторону внешней среды (рисунок </w:t>
      </w:r>
      <w:r w:rsidR="00514153">
        <w:rPr>
          <w:rFonts w:eastAsiaTheme="minorEastAsia"/>
        </w:rPr>
        <w:t>2.6</w:t>
      </w:r>
      <w:r>
        <w:rPr>
          <w:rFonts w:eastAsiaTheme="minorEastAsia"/>
        </w:rPr>
        <w:t xml:space="preserve">). Такое натяжение создаёт </w:t>
      </w:r>
      <w:r w:rsidR="00C81504">
        <w:rPr>
          <w:rFonts w:eastAsiaTheme="minorEastAsia"/>
        </w:rPr>
        <w:t xml:space="preserve">равномерное </w:t>
      </w:r>
      <w:r>
        <w:rPr>
          <w:rFonts w:eastAsiaTheme="minorEastAsia"/>
        </w:rPr>
        <w:t>давление на поверхность магнитной жидкости, которое определяется выражениями (2.11) и (2.12).</w:t>
      </w:r>
    </w:p>
    <w:p w14:paraId="4D74EFD5" w14:textId="61311155" w:rsidR="00514153" w:rsidRDefault="00514153" w:rsidP="00141744">
      <w:pPr>
        <w:pStyle w:val="main"/>
        <w:rPr>
          <w:rFonts w:eastAsiaTheme="minorEastAsia"/>
        </w:rPr>
      </w:pPr>
    </w:p>
    <w:p w14:paraId="3272E3B7" w14:textId="2EAD330C" w:rsidR="00514153" w:rsidRDefault="00514153" w:rsidP="00141744">
      <w:pPr>
        <w:pStyle w:val="main"/>
        <w:rPr>
          <w:rFonts w:eastAsiaTheme="minorEastAsia"/>
        </w:rPr>
      </w:pPr>
    </w:p>
    <w:p w14:paraId="458C22A2" w14:textId="7C67C550" w:rsidR="00514153" w:rsidRDefault="00514153" w:rsidP="00141744">
      <w:pPr>
        <w:pStyle w:val="main"/>
        <w:rPr>
          <w:rFonts w:eastAsiaTheme="minorEastAsia"/>
        </w:rPr>
      </w:pPr>
    </w:p>
    <w:p w14:paraId="3BDC8550" w14:textId="6E67A121" w:rsidR="00514153" w:rsidRDefault="00514153" w:rsidP="00514153">
      <w:pPr>
        <w:pStyle w:val="main"/>
        <w:ind w:firstLine="0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2C36F9E0" wp14:editId="0BC3B79C">
            <wp:extent cx="5762625" cy="22764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34356" w14:textId="67B8C5F9" w:rsidR="00514153" w:rsidRPr="002A522B" w:rsidRDefault="00514153" w:rsidP="00514153">
      <w:pPr>
        <w:pStyle w:val="main"/>
        <w:spacing w:before="240" w:line="240" w:lineRule="auto"/>
        <w:ind w:firstLine="0"/>
        <w:jc w:val="center"/>
      </w:pPr>
      <w:r>
        <w:t>Рисунок 2.6</w:t>
      </w:r>
      <w:r>
        <w:t xml:space="preserve"> – </w:t>
      </w:r>
      <w:r>
        <w:t xml:space="preserve">Взаимодействие ортогонального магнитного поля с поверхностью магнитной жидкости </w:t>
      </w:r>
    </w:p>
    <w:p w14:paraId="1A8B8E76" w14:textId="77777777" w:rsidR="00514153" w:rsidRDefault="00514153" w:rsidP="00141744">
      <w:pPr>
        <w:pStyle w:val="main"/>
        <w:rPr>
          <w:rFonts w:eastAsiaTheme="minorEastAsia"/>
        </w:rPr>
      </w:pPr>
    </w:p>
    <w:p w14:paraId="6CA1E7F1" w14:textId="6E0AFE45" w:rsidR="00141744" w:rsidRDefault="00072DDB" w:rsidP="00141744">
      <w:pPr>
        <w:pStyle w:val="main"/>
        <w:rPr>
          <w:rFonts w:eastAsiaTheme="minorEastAsia"/>
        </w:rPr>
      </w:pPr>
      <w:r>
        <w:rPr>
          <w:rFonts w:eastAsiaTheme="minorEastAsia"/>
        </w:rPr>
        <w:t>Если</w:t>
      </w:r>
      <w:r w:rsidR="00141744">
        <w:rPr>
          <w:rFonts w:eastAsiaTheme="minorEastAsia"/>
        </w:rPr>
        <w:t xml:space="preserve"> </w:t>
      </w:r>
      <w:r w:rsidR="00C51C79">
        <w:rPr>
          <w:rFonts w:eastAsiaTheme="minorEastAsia"/>
        </w:rPr>
        <w:t xml:space="preserve">суммарная сила </w:t>
      </w:r>
      <w:r w:rsidR="00141744">
        <w:rPr>
          <w:rFonts w:eastAsiaTheme="minorEastAsia"/>
        </w:rPr>
        <w:t>натяжени</w:t>
      </w:r>
      <w:r w:rsidR="00C51C79">
        <w:rPr>
          <w:rFonts w:eastAsiaTheme="minorEastAsia"/>
        </w:rPr>
        <w:t>я</w:t>
      </w:r>
      <w:r w:rsidR="00141744">
        <w:rPr>
          <w:rFonts w:eastAsiaTheme="minorEastAsia"/>
        </w:rPr>
        <w:t xml:space="preserve"> линий напряжённости </w:t>
      </w:r>
      <w:r w:rsidR="00C51C79">
        <w:rPr>
          <w:rFonts w:eastAsiaTheme="minorEastAsia"/>
        </w:rPr>
        <w:t>превышает</w:t>
      </w:r>
      <w:r w:rsidR="00141744">
        <w:rPr>
          <w:rFonts w:eastAsiaTheme="minorEastAsia"/>
        </w:rPr>
        <w:t xml:space="preserve"> сил</w:t>
      </w:r>
      <w:r w:rsidR="00C51C79">
        <w:rPr>
          <w:rFonts w:eastAsiaTheme="minorEastAsia"/>
        </w:rPr>
        <w:t>ы</w:t>
      </w:r>
      <w:r>
        <w:rPr>
          <w:rFonts w:eastAsiaTheme="minorEastAsia"/>
        </w:rPr>
        <w:t xml:space="preserve"> поверхностного натяжения, то некоторые случайные волновые</w:t>
      </w:r>
      <w:r w:rsidR="00141744">
        <w:rPr>
          <w:rFonts w:eastAsiaTheme="minorEastAsia"/>
        </w:rPr>
        <w:t xml:space="preserve"> возмущения на поверхности магнитной жидкости </w:t>
      </w:r>
      <w:r>
        <w:rPr>
          <w:rFonts w:eastAsiaTheme="minorEastAsia"/>
        </w:rPr>
        <w:t>станут неустойчивыми</w:t>
      </w:r>
      <w:r w:rsidR="00C81504">
        <w:rPr>
          <w:rFonts w:eastAsiaTheme="minorEastAsia"/>
        </w:rPr>
        <w:t>. Греб</w:t>
      </w:r>
      <w:r w:rsidR="00141744">
        <w:rPr>
          <w:rFonts w:eastAsiaTheme="minorEastAsia"/>
        </w:rPr>
        <w:t xml:space="preserve">ни волны, вытягиваемые </w:t>
      </w:r>
      <w:r w:rsidR="004660BA">
        <w:rPr>
          <w:rFonts w:eastAsiaTheme="minorEastAsia"/>
        </w:rPr>
        <w:t xml:space="preserve">и удерживаемые </w:t>
      </w:r>
      <w:r w:rsidR="00141744">
        <w:rPr>
          <w:rFonts w:eastAsiaTheme="minorEastAsia"/>
        </w:rPr>
        <w:t xml:space="preserve">внешним магнитным полем, </w:t>
      </w:r>
      <w:r w:rsidR="001F5E88">
        <w:rPr>
          <w:rFonts w:eastAsiaTheme="minorEastAsia"/>
        </w:rPr>
        <w:t>увеличат свою амплитуду</w:t>
      </w:r>
      <w:r w:rsidR="000E3917" w:rsidRPr="000E3917">
        <w:rPr>
          <w:rFonts w:eastAsiaTheme="minorEastAsia"/>
        </w:rPr>
        <w:t xml:space="preserve"> </w:t>
      </w:r>
      <w:r w:rsidR="000E3917">
        <w:rPr>
          <w:rFonts w:eastAsiaTheme="minorEastAsia"/>
        </w:rPr>
        <w:t xml:space="preserve">за счёт объёма жидкости, </w:t>
      </w:r>
      <w:r w:rsidR="004660BA">
        <w:rPr>
          <w:rFonts w:eastAsiaTheme="minorEastAsia"/>
        </w:rPr>
        <w:t>перешедшего</w:t>
      </w:r>
      <w:r w:rsidR="000E3917">
        <w:rPr>
          <w:rFonts w:eastAsiaTheme="minorEastAsia"/>
        </w:rPr>
        <w:t xml:space="preserve"> из областей под впадинами</w:t>
      </w:r>
      <w:r w:rsidR="0014034D">
        <w:rPr>
          <w:rFonts w:eastAsiaTheme="minorEastAsia"/>
        </w:rPr>
        <w:t xml:space="preserve">, поскольку </w:t>
      </w:r>
      <w:r w:rsidR="000E3917">
        <w:rPr>
          <w:rFonts w:eastAsiaTheme="minorEastAsia"/>
        </w:rPr>
        <w:t>жидкость имеет фиксированны</w:t>
      </w:r>
      <w:r w:rsidR="00DB34D5">
        <w:rPr>
          <w:rFonts w:eastAsiaTheme="minorEastAsia"/>
        </w:rPr>
        <w:t xml:space="preserve">й объём и является несжимаемой. </w:t>
      </w:r>
      <w:r w:rsidR="00141744">
        <w:rPr>
          <w:rFonts w:eastAsiaTheme="minorEastAsia"/>
        </w:rPr>
        <w:t>Дальнейшее увеличение внешнего магнит</w:t>
      </w:r>
      <w:r w:rsidR="00962B29">
        <w:rPr>
          <w:rFonts w:eastAsiaTheme="minorEastAsia"/>
        </w:rPr>
        <w:t>ного поля увеличивает силы натяжения</w:t>
      </w:r>
      <w:r w:rsidR="00141744">
        <w:rPr>
          <w:rFonts w:eastAsiaTheme="minorEastAsia"/>
        </w:rPr>
        <w:t xml:space="preserve">, что следует из квадратичной зависимости давления магнитного поля от напряжённости. Это приводит к </w:t>
      </w:r>
      <w:r w:rsidR="000E3917">
        <w:rPr>
          <w:rFonts w:eastAsiaTheme="minorEastAsia"/>
        </w:rPr>
        <w:t xml:space="preserve">ещё большему </w:t>
      </w:r>
      <w:r w:rsidR="00141744">
        <w:rPr>
          <w:rFonts w:eastAsiaTheme="minorEastAsia"/>
        </w:rPr>
        <w:t xml:space="preserve">увеличению амплитуды </w:t>
      </w:r>
      <w:r w:rsidR="00DB34D5">
        <w:rPr>
          <w:rFonts w:eastAsiaTheme="minorEastAsia"/>
        </w:rPr>
        <w:t xml:space="preserve">данного </w:t>
      </w:r>
      <w:r w:rsidR="00141744">
        <w:rPr>
          <w:rFonts w:eastAsiaTheme="minorEastAsia"/>
        </w:rPr>
        <w:t>волнового возмущения.</w:t>
      </w:r>
    </w:p>
    <w:p w14:paraId="1A4BF1AE" w14:textId="1C377805" w:rsidR="00141744" w:rsidRPr="0080432D" w:rsidRDefault="00141744" w:rsidP="00141744">
      <w:pPr>
        <w:pStyle w:val="main"/>
        <w:rPr>
          <w:rFonts w:eastAsiaTheme="minorEastAsia"/>
        </w:rPr>
      </w:pPr>
      <w:r>
        <w:rPr>
          <w:rFonts w:eastAsiaTheme="minorEastAsia"/>
        </w:rPr>
        <w:t>Эффект отталкивания линий напряжённости в данной задаче скорее всего имеет порядок малости не меньше второго, поскольку в ходе решения задачи с учётом только нулевого и первого порядков малости не были получены соответствующие математические выражения.</w:t>
      </w:r>
      <w:r w:rsidR="001C2F6E">
        <w:rPr>
          <w:rFonts w:eastAsiaTheme="minorEastAsia"/>
        </w:rPr>
        <w:t xml:space="preserve"> Поэтому его влияние на неустойчивость </w:t>
      </w:r>
      <w:r w:rsidR="00DF2FEA">
        <w:rPr>
          <w:rFonts w:eastAsiaTheme="minorEastAsia"/>
        </w:rPr>
        <w:t xml:space="preserve">поверхности </w:t>
      </w:r>
      <w:r w:rsidR="00A537CB">
        <w:rPr>
          <w:rFonts w:eastAsiaTheme="minorEastAsia"/>
        </w:rPr>
        <w:t xml:space="preserve">магнитной жидкости </w:t>
      </w:r>
      <w:r w:rsidR="009358F1">
        <w:rPr>
          <w:rFonts w:eastAsiaTheme="minorEastAsia"/>
        </w:rPr>
        <w:t xml:space="preserve">мы </w:t>
      </w:r>
      <w:r w:rsidR="001C2F6E">
        <w:rPr>
          <w:rFonts w:eastAsiaTheme="minorEastAsia"/>
        </w:rPr>
        <w:t>не учитываем</w:t>
      </w:r>
      <w:r w:rsidR="00053D47">
        <w:rPr>
          <w:rFonts w:eastAsiaTheme="minorEastAsia"/>
        </w:rPr>
        <w:t>.</w:t>
      </w:r>
    </w:p>
    <w:p w14:paraId="6A02800B" w14:textId="77777777" w:rsidR="002D2A8E" w:rsidRDefault="002D2A8E" w:rsidP="00AC442B">
      <w:pPr>
        <w:pStyle w:val="main"/>
      </w:pPr>
    </w:p>
    <w:p w14:paraId="1919ED5F" w14:textId="42FC88D7" w:rsidR="00AC442B" w:rsidRPr="004B0302" w:rsidRDefault="00AC442B" w:rsidP="00AC442B">
      <w:pPr>
        <w:pStyle w:val="main"/>
        <w:spacing w:after="240"/>
        <w:rPr>
          <w:b/>
        </w:rPr>
      </w:pPr>
      <w:r w:rsidRPr="004B0302">
        <w:rPr>
          <w:b/>
        </w:rPr>
        <w:t>2.8 Выводы из решения задачи</w:t>
      </w:r>
    </w:p>
    <w:p w14:paraId="12B40F36" w14:textId="1F1E11ED" w:rsidR="00AC442B" w:rsidRDefault="003415A3" w:rsidP="00AC442B">
      <w:pPr>
        <w:pStyle w:val="main"/>
      </w:pPr>
      <w:r>
        <w:t>В данном разделе было показано, как</w:t>
      </w:r>
      <w:r w:rsidR="004D57BC">
        <w:t>им образом</w:t>
      </w:r>
      <w:r>
        <w:t xml:space="preserve"> дисперсионное уравнение для поверхностных волн позволяет определить </w:t>
      </w:r>
      <w:r w:rsidR="00AC442B" w:rsidRPr="00AC442B">
        <w:t xml:space="preserve">условия </w:t>
      </w:r>
      <w:r w:rsidR="00AC442B" w:rsidRPr="00AC442B">
        <w:lastRenderedPageBreak/>
        <w:t>возникновения неустойчивости поверхности магнитной жидкости</w:t>
      </w:r>
      <w:r>
        <w:t>, находящейся</w:t>
      </w:r>
      <w:r w:rsidR="00AC442B" w:rsidRPr="00AC442B">
        <w:t xml:space="preserve"> во внешнем однородном ортогональном магнитном поле.</w:t>
      </w:r>
    </w:p>
    <w:p w14:paraId="0D094D91" w14:textId="7F48B2E8" w:rsidR="00EA0DA0" w:rsidRDefault="009B5DF8" w:rsidP="009B5DF8">
      <w:pPr>
        <w:pStyle w:val="main"/>
      </w:pPr>
      <w:r>
        <w:t>Выяснено, что с</w:t>
      </w:r>
      <w:r w:rsidRPr="00AC442B">
        <w:t xml:space="preserve"> физической точки зрения</w:t>
      </w:r>
      <w:r>
        <w:t xml:space="preserve"> поверхностный слой магнитной жидкости переходит в неустойчивое состояние</w:t>
      </w:r>
      <w:r w:rsidR="00B33BB2">
        <w:t xml:space="preserve"> в случае, когда давление магнитного поля превышает поверхностное давление на границу раздела с точностью до </w:t>
      </w:r>
      <w:r w:rsidR="004D57BC">
        <w:t xml:space="preserve">определённого </w:t>
      </w:r>
      <w:r w:rsidR="00B33BB2">
        <w:t>множителя.</w:t>
      </w:r>
    </w:p>
    <w:p w14:paraId="6DE3E810" w14:textId="4BFAE7B2" w:rsidR="00EA0DA0" w:rsidRDefault="00EA0DA0" w:rsidP="009B5DF8">
      <w:pPr>
        <w:pStyle w:val="main"/>
      </w:pPr>
      <w:r>
        <w:t xml:space="preserve"> Предложено качественное объяснение неустойчивости поверхности магнитной жидкости в ортогональном магнитном поле, основанное на учёте сил </w:t>
      </w:r>
      <w:r>
        <w:t>натяжения линий напряжённости магнитного поля</w:t>
      </w:r>
      <w:r>
        <w:t>.</w:t>
      </w:r>
      <w:r w:rsidR="009515E6">
        <w:t xml:space="preserve"> </w:t>
      </w:r>
      <w:r w:rsidR="00365839">
        <w:t>Выяснено, что м</w:t>
      </w:r>
      <w:r w:rsidR="009515E6">
        <w:t xml:space="preserve">агнитное поле среды с меньшей магнитной проницаемостью создает более сильное натяжение </w:t>
      </w:r>
      <w:r w:rsidR="009515E6">
        <w:t>линий напряжённости</w:t>
      </w:r>
      <w:r w:rsidR="009515E6">
        <w:t xml:space="preserve"> на границе раздела сред. Дестабилизация поверхности происходит в том случае, когда величина суммарного натяжения превышает величину сил поверхностного натяжения</w:t>
      </w:r>
      <w:r w:rsidR="00365839">
        <w:t xml:space="preserve"> на гребнях</w:t>
      </w:r>
      <w:r w:rsidR="009515E6">
        <w:t xml:space="preserve"> некоторого случайного волнового возмущения.</w:t>
      </w:r>
      <w:r w:rsidR="00E8593E">
        <w:t xml:space="preserve"> Силы отталкивания линий напряжённости в данной задаче, вероятно, имеют второй порядок малости </w:t>
      </w:r>
      <w:r w:rsidR="00FD14D8">
        <w:t xml:space="preserve">и поэтому не оказывают влияние на </w:t>
      </w:r>
      <w:r w:rsidR="00463EAB">
        <w:t xml:space="preserve">развитие </w:t>
      </w:r>
      <w:r w:rsidR="00FD14D8">
        <w:t>неустойчиво</w:t>
      </w:r>
      <w:r w:rsidR="00E54DD0">
        <w:t>сти</w:t>
      </w:r>
      <w:r w:rsidR="00FD14D8">
        <w:t>.</w:t>
      </w:r>
    </w:p>
    <w:p w14:paraId="4709A48E" w14:textId="4A21C042" w:rsidR="00F85957" w:rsidRDefault="00F85957" w:rsidP="00F85957">
      <w:pPr>
        <w:pStyle w:val="main"/>
      </w:pPr>
      <w:r>
        <w:t xml:space="preserve">На практике </w:t>
      </w:r>
      <w:r w:rsidR="00351151">
        <w:t xml:space="preserve">неустойчивость поверхности реализуется </w:t>
      </w:r>
      <w:r w:rsidRPr="00AC442B">
        <w:t xml:space="preserve">при </w:t>
      </w:r>
      <w:r>
        <w:t>превышении</w:t>
      </w:r>
      <w:r w:rsidRPr="00AC442B">
        <w:t xml:space="preserve"> некоторого критического значения </w:t>
      </w:r>
      <w:r>
        <w:t xml:space="preserve">модуля </w:t>
      </w:r>
      <w:r w:rsidRPr="00AC442B">
        <w:t>нам</w:t>
      </w:r>
      <w:r w:rsidR="00357BFD">
        <w:t>агниченности магнитной жидкости (или соответствующего ему критического</w:t>
      </w:r>
      <w:r w:rsidR="00357BFD" w:rsidRPr="00AC442B">
        <w:t xml:space="preserve"> значени</w:t>
      </w:r>
      <w:r w:rsidR="00357BFD">
        <w:t>я</w:t>
      </w:r>
      <w:r w:rsidR="00357BFD" w:rsidRPr="00AC442B">
        <w:t xml:space="preserve"> напряжённости магнитного поля</w:t>
      </w:r>
      <w:r w:rsidR="00357BFD">
        <w:t>)</w:t>
      </w:r>
      <w:r w:rsidR="00351151">
        <w:t xml:space="preserve">, которое </w:t>
      </w:r>
      <w:r w:rsidR="00351151" w:rsidRPr="00AC442B">
        <w:t>может быть достигнуто путём непрерывного уве</w:t>
      </w:r>
      <w:r w:rsidR="00351151">
        <w:t xml:space="preserve">личения силы тока, подаваемого </w:t>
      </w:r>
      <w:r w:rsidR="00351151" w:rsidRPr="00AC442B">
        <w:t>на полюса электромагнита, между которыми располагается ёмкость с ферромагнитной жидкостью</w:t>
      </w:r>
      <w:r w:rsidR="00351151">
        <w:t xml:space="preserve">. </w:t>
      </w:r>
      <w:r>
        <w:t xml:space="preserve">При воздействии </w:t>
      </w:r>
      <w:r w:rsidR="00351151">
        <w:t xml:space="preserve">критической величины магнитного поля </w:t>
      </w:r>
      <w:r>
        <w:t>возникает дестабилизация самой неустойчивой моды, длина которой определяется свойствами магнитной жидкости. Дальнейшее увеличение намагниченности расширяет спектр неустойчивых мод, причём это расширение идёт быстрее в сторону более коротких волн.</w:t>
      </w:r>
    </w:p>
    <w:p w14:paraId="7EF39265" w14:textId="1B571647" w:rsidR="0090598E" w:rsidRDefault="00EA0DA0" w:rsidP="00AC442B">
      <w:pPr>
        <w:pStyle w:val="main"/>
      </w:pPr>
      <w:r>
        <w:t>П</w:t>
      </w:r>
      <w:r w:rsidR="009B5DF8">
        <w:t xml:space="preserve">оказано, что дестабилизация поверхности </w:t>
      </w:r>
      <w:r w:rsidR="009B5DF8" w:rsidRPr="00AC442B">
        <w:t>магнитной жидкости н</w:t>
      </w:r>
      <w:r w:rsidR="009B5DF8">
        <w:t xml:space="preserve">аблюдается только тогда, когда намагниченность насыщения, характерная для данной жидкости, </w:t>
      </w:r>
      <w:r w:rsidR="009B5DF8" w:rsidRPr="00AC442B">
        <w:t xml:space="preserve">больше </w:t>
      </w:r>
      <w:r w:rsidR="009B5DF8">
        <w:t xml:space="preserve">расчётного </w:t>
      </w:r>
      <w:r w:rsidR="009B5DF8" w:rsidRPr="00AC442B">
        <w:t xml:space="preserve">критического значения </w:t>
      </w:r>
      <w:r w:rsidR="009B5DF8" w:rsidRPr="00AC442B">
        <w:lastRenderedPageBreak/>
        <w:t>намагниченности.</w:t>
      </w:r>
      <w:r w:rsidR="00096B6B">
        <w:t xml:space="preserve"> </w:t>
      </w:r>
      <w:r w:rsidR="009B5DF8">
        <w:t>В противном случае</w:t>
      </w:r>
      <w:r w:rsidR="00B85867">
        <w:t xml:space="preserve"> </w:t>
      </w:r>
      <w:r w:rsidR="009B5DF8">
        <w:t xml:space="preserve">поверхность будет стабильна </w:t>
      </w:r>
      <w:r w:rsidR="00B85867">
        <w:t>даже при бесконечно большом увеличении напряжённости внешнего магнитного поля</w:t>
      </w:r>
      <w:r w:rsidR="00096B6B">
        <w:t>. Именно поэтому проведение анализа дисперсионного уравнения с учётом намагниченности является более корректным по сравнению расчётом, когда за основу критерия неустойчивости берется только напряжённость магнитного поля.</w:t>
      </w:r>
    </w:p>
    <w:p w14:paraId="14DDB180" w14:textId="68EE2A94" w:rsidR="00B36057" w:rsidRDefault="002F4995" w:rsidP="00AC442B">
      <w:pPr>
        <w:pStyle w:val="main"/>
      </w:pPr>
      <w:r w:rsidRPr="002F4995">
        <w:t xml:space="preserve">Необходимо также разъяснить  противоречие между полученными выше теоретическими </w:t>
      </w:r>
      <w:r>
        <w:t>результатами</w:t>
      </w:r>
      <w:r w:rsidRPr="002F4995">
        <w:t xml:space="preserve"> и экспериментальным наблюдением неустойчивости. </w:t>
      </w:r>
      <w:r>
        <w:t xml:space="preserve">На практике конусообразные пики на дестабилизированной поверхности </w:t>
      </w:r>
      <w:r w:rsidR="004C1660">
        <w:t>ферро</w:t>
      </w:r>
      <w:r>
        <w:t xml:space="preserve">магнитной жидкости имеют конечную высоту </w:t>
      </w:r>
      <w:r>
        <w:rPr>
          <w:lang w:val="en-US"/>
        </w:rPr>
        <w:t xml:space="preserve">[1, </w:t>
      </w:r>
      <w:r w:rsidR="00D54BBC">
        <w:t>4</w:t>
      </w:r>
      <w:r>
        <w:rPr>
          <w:lang w:val="en-US"/>
        </w:rPr>
        <w:t>]</w:t>
      </w:r>
      <w:r w:rsidR="001B2E04">
        <w:rPr>
          <w:lang w:val="en-US"/>
        </w:rPr>
        <w:t>.</w:t>
      </w:r>
      <w:r w:rsidR="0076775D">
        <w:t xml:space="preserve"> Однако полученные результаты описывают экспоненциальный рост амплитуд неустойчивых мод с течением времени. Это </w:t>
      </w:r>
      <w:r w:rsidR="0069333A">
        <w:t>может быть объяснено тем, что в задаче рассматривались только линейные слагаемые с целью возможности проведения аналитического решения задачи. Учёт нелинейных слагаемых позволил бы более подробно описать процесс развития неустойчивости поверхности.</w:t>
      </w:r>
      <w:r w:rsidR="0069333A" w:rsidRPr="0069333A">
        <w:t xml:space="preserve"> </w:t>
      </w:r>
      <w:r w:rsidR="0069333A">
        <w:t>Однако</w:t>
      </w:r>
      <w:r w:rsidR="0069333A" w:rsidRPr="002F4995">
        <w:t xml:space="preserve"> решение нелинейной задачи выходит за рамки данного исследования.</w:t>
      </w:r>
    </w:p>
    <w:sectPr w:rsidR="00B36057" w:rsidSect="000F0D46">
      <w:footerReference w:type="default" r:id="rId16"/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EA4415" w14:textId="77777777" w:rsidR="004B6AEE" w:rsidRDefault="004B6AEE" w:rsidP="001638B4">
      <w:pPr>
        <w:spacing w:after="0" w:line="240" w:lineRule="auto"/>
      </w:pPr>
      <w:r>
        <w:separator/>
      </w:r>
    </w:p>
  </w:endnote>
  <w:endnote w:type="continuationSeparator" w:id="0">
    <w:p w14:paraId="745E2120" w14:textId="77777777" w:rsidR="004B6AEE" w:rsidRDefault="004B6AEE" w:rsidP="001638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6311046"/>
      <w:docPartObj>
        <w:docPartGallery w:val="Page Numbers (Bottom of Page)"/>
        <w:docPartUnique/>
      </w:docPartObj>
    </w:sdtPr>
    <w:sdtContent>
      <w:p w14:paraId="59824803" w14:textId="1ADDAF0C" w:rsidR="001950B4" w:rsidRDefault="001950B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6172">
          <w:rPr>
            <w:noProof/>
          </w:rPr>
          <w:t>29</w:t>
        </w:r>
        <w:r>
          <w:fldChar w:fldCharType="end"/>
        </w:r>
      </w:p>
    </w:sdtContent>
  </w:sdt>
  <w:p w14:paraId="761178D2" w14:textId="77777777" w:rsidR="001950B4" w:rsidRDefault="001950B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243D63" w14:textId="77777777" w:rsidR="004B6AEE" w:rsidRDefault="004B6AEE" w:rsidP="001638B4">
      <w:pPr>
        <w:spacing w:after="0" w:line="240" w:lineRule="auto"/>
      </w:pPr>
      <w:r>
        <w:separator/>
      </w:r>
    </w:p>
  </w:footnote>
  <w:footnote w:type="continuationSeparator" w:id="0">
    <w:p w14:paraId="66CFED88" w14:textId="77777777" w:rsidR="004B6AEE" w:rsidRDefault="004B6AEE" w:rsidP="001638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06978"/>
    <w:multiLevelType w:val="hybridMultilevel"/>
    <w:tmpl w:val="DE669E9A"/>
    <w:lvl w:ilvl="0" w:tplc="61CA071E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491575BE"/>
    <w:multiLevelType w:val="hybridMultilevel"/>
    <w:tmpl w:val="7872498E"/>
    <w:lvl w:ilvl="0" w:tplc="61CA071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F077E5F"/>
    <w:multiLevelType w:val="hybridMultilevel"/>
    <w:tmpl w:val="CF22CF7C"/>
    <w:lvl w:ilvl="0" w:tplc="61CA071E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" w15:restartNumberingAfterBreak="0">
    <w:nsid w:val="518A5FB3"/>
    <w:multiLevelType w:val="hybridMultilevel"/>
    <w:tmpl w:val="537E903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838"/>
    <w:rsid w:val="000003FD"/>
    <w:rsid w:val="00000715"/>
    <w:rsid w:val="00001EE7"/>
    <w:rsid w:val="0000232B"/>
    <w:rsid w:val="00002459"/>
    <w:rsid w:val="00004554"/>
    <w:rsid w:val="000069A5"/>
    <w:rsid w:val="00014A0B"/>
    <w:rsid w:val="00015A61"/>
    <w:rsid w:val="00016572"/>
    <w:rsid w:val="00017853"/>
    <w:rsid w:val="00017F1D"/>
    <w:rsid w:val="0002690A"/>
    <w:rsid w:val="0003125E"/>
    <w:rsid w:val="000324C5"/>
    <w:rsid w:val="00033A2E"/>
    <w:rsid w:val="00040428"/>
    <w:rsid w:val="0004284F"/>
    <w:rsid w:val="00042B9D"/>
    <w:rsid w:val="00042D36"/>
    <w:rsid w:val="00046957"/>
    <w:rsid w:val="000469E8"/>
    <w:rsid w:val="000475D7"/>
    <w:rsid w:val="00050715"/>
    <w:rsid w:val="00050AA5"/>
    <w:rsid w:val="000520E0"/>
    <w:rsid w:val="00052F2F"/>
    <w:rsid w:val="00053D47"/>
    <w:rsid w:val="00053E90"/>
    <w:rsid w:val="00054139"/>
    <w:rsid w:val="000553F8"/>
    <w:rsid w:val="00055B0E"/>
    <w:rsid w:val="00064BCA"/>
    <w:rsid w:val="00067A36"/>
    <w:rsid w:val="0007064D"/>
    <w:rsid w:val="00070FA9"/>
    <w:rsid w:val="00072550"/>
    <w:rsid w:val="00072DDB"/>
    <w:rsid w:val="00073290"/>
    <w:rsid w:val="00074BB4"/>
    <w:rsid w:val="000755C2"/>
    <w:rsid w:val="00083284"/>
    <w:rsid w:val="00084148"/>
    <w:rsid w:val="0008708F"/>
    <w:rsid w:val="00094B9A"/>
    <w:rsid w:val="000956B7"/>
    <w:rsid w:val="00096B6B"/>
    <w:rsid w:val="000974CD"/>
    <w:rsid w:val="000A288B"/>
    <w:rsid w:val="000A2942"/>
    <w:rsid w:val="000A2A1E"/>
    <w:rsid w:val="000A3046"/>
    <w:rsid w:val="000A3847"/>
    <w:rsid w:val="000A6174"/>
    <w:rsid w:val="000B277B"/>
    <w:rsid w:val="000B37B4"/>
    <w:rsid w:val="000B3E80"/>
    <w:rsid w:val="000B428A"/>
    <w:rsid w:val="000B5EB4"/>
    <w:rsid w:val="000C066C"/>
    <w:rsid w:val="000C25BF"/>
    <w:rsid w:val="000C5A59"/>
    <w:rsid w:val="000C62EA"/>
    <w:rsid w:val="000C6623"/>
    <w:rsid w:val="000C6A5B"/>
    <w:rsid w:val="000C6D40"/>
    <w:rsid w:val="000D16FA"/>
    <w:rsid w:val="000D520C"/>
    <w:rsid w:val="000D7255"/>
    <w:rsid w:val="000D76BF"/>
    <w:rsid w:val="000E25A2"/>
    <w:rsid w:val="000E383C"/>
    <w:rsid w:val="000E386E"/>
    <w:rsid w:val="000E3917"/>
    <w:rsid w:val="000E3C55"/>
    <w:rsid w:val="000E40BF"/>
    <w:rsid w:val="000F0D46"/>
    <w:rsid w:val="000F15E3"/>
    <w:rsid w:val="000F260D"/>
    <w:rsid w:val="000F26E4"/>
    <w:rsid w:val="000F39FA"/>
    <w:rsid w:val="000F72EF"/>
    <w:rsid w:val="000F787F"/>
    <w:rsid w:val="001008E0"/>
    <w:rsid w:val="001036A5"/>
    <w:rsid w:val="00104190"/>
    <w:rsid w:val="00104CB9"/>
    <w:rsid w:val="00104E24"/>
    <w:rsid w:val="001055C0"/>
    <w:rsid w:val="00111B73"/>
    <w:rsid w:val="00115E16"/>
    <w:rsid w:val="00123908"/>
    <w:rsid w:val="00125604"/>
    <w:rsid w:val="0013103A"/>
    <w:rsid w:val="00131166"/>
    <w:rsid w:val="00131E83"/>
    <w:rsid w:val="0013335E"/>
    <w:rsid w:val="00134555"/>
    <w:rsid w:val="0013475F"/>
    <w:rsid w:val="00134EE6"/>
    <w:rsid w:val="00135C34"/>
    <w:rsid w:val="00135F7E"/>
    <w:rsid w:val="001364C7"/>
    <w:rsid w:val="00137A72"/>
    <w:rsid w:val="0014034D"/>
    <w:rsid w:val="00141744"/>
    <w:rsid w:val="001439CE"/>
    <w:rsid w:val="0014721C"/>
    <w:rsid w:val="0014784B"/>
    <w:rsid w:val="00153949"/>
    <w:rsid w:val="00155696"/>
    <w:rsid w:val="001567A8"/>
    <w:rsid w:val="001573FE"/>
    <w:rsid w:val="001638B4"/>
    <w:rsid w:val="0016524B"/>
    <w:rsid w:val="00166645"/>
    <w:rsid w:val="00167130"/>
    <w:rsid w:val="00172279"/>
    <w:rsid w:val="00172C14"/>
    <w:rsid w:val="0017397C"/>
    <w:rsid w:val="00174345"/>
    <w:rsid w:val="00176702"/>
    <w:rsid w:val="0018021E"/>
    <w:rsid w:val="00181027"/>
    <w:rsid w:val="00181AB2"/>
    <w:rsid w:val="00183F9D"/>
    <w:rsid w:val="001912DD"/>
    <w:rsid w:val="001918D9"/>
    <w:rsid w:val="00193B3A"/>
    <w:rsid w:val="00194229"/>
    <w:rsid w:val="001950B4"/>
    <w:rsid w:val="00197698"/>
    <w:rsid w:val="00197FBD"/>
    <w:rsid w:val="001A0957"/>
    <w:rsid w:val="001A3D7B"/>
    <w:rsid w:val="001B2069"/>
    <w:rsid w:val="001B214A"/>
    <w:rsid w:val="001B2242"/>
    <w:rsid w:val="001B2E04"/>
    <w:rsid w:val="001B5593"/>
    <w:rsid w:val="001C03F7"/>
    <w:rsid w:val="001C0B2C"/>
    <w:rsid w:val="001C1F7E"/>
    <w:rsid w:val="001C20E0"/>
    <w:rsid w:val="001C2F46"/>
    <w:rsid w:val="001C2F6E"/>
    <w:rsid w:val="001C6343"/>
    <w:rsid w:val="001D2CCA"/>
    <w:rsid w:val="001D3266"/>
    <w:rsid w:val="001D4373"/>
    <w:rsid w:val="001D5C75"/>
    <w:rsid w:val="001E3664"/>
    <w:rsid w:val="001E7CFA"/>
    <w:rsid w:val="001E7D76"/>
    <w:rsid w:val="001F06D5"/>
    <w:rsid w:val="001F518E"/>
    <w:rsid w:val="001F57E0"/>
    <w:rsid w:val="001F5B9F"/>
    <w:rsid w:val="001F5D0B"/>
    <w:rsid w:val="001F5E1D"/>
    <w:rsid w:val="001F5E88"/>
    <w:rsid w:val="001F5EBA"/>
    <w:rsid w:val="001F7079"/>
    <w:rsid w:val="0021262F"/>
    <w:rsid w:val="002212A6"/>
    <w:rsid w:val="00221702"/>
    <w:rsid w:val="002217F1"/>
    <w:rsid w:val="00224BB1"/>
    <w:rsid w:val="002253AC"/>
    <w:rsid w:val="00230864"/>
    <w:rsid w:val="00232F4B"/>
    <w:rsid w:val="002335E9"/>
    <w:rsid w:val="00234ED1"/>
    <w:rsid w:val="00240761"/>
    <w:rsid w:val="0024115F"/>
    <w:rsid w:val="00241673"/>
    <w:rsid w:val="00243C4D"/>
    <w:rsid w:val="002446CE"/>
    <w:rsid w:val="00251284"/>
    <w:rsid w:val="0025238E"/>
    <w:rsid w:val="00252858"/>
    <w:rsid w:val="00252C01"/>
    <w:rsid w:val="002531C4"/>
    <w:rsid w:val="00254117"/>
    <w:rsid w:val="00256172"/>
    <w:rsid w:val="00256820"/>
    <w:rsid w:val="00261E31"/>
    <w:rsid w:val="00263540"/>
    <w:rsid w:val="002662ED"/>
    <w:rsid w:val="00271D17"/>
    <w:rsid w:val="002752C7"/>
    <w:rsid w:val="00276700"/>
    <w:rsid w:val="00280317"/>
    <w:rsid w:val="0028501F"/>
    <w:rsid w:val="00286571"/>
    <w:rsid w:val="00286AA7"/>
    <w:rsid w:val="00290BA6"/>
    <w:rsid w:val="00291328"/>
    <w:rsid w:val="00292BA0"/>
    <w:rsid w:val="00293E48"/>
    <w:rsid w:val="00293FA4"/>
    <w:rsid w:val="002952B1"/>
    <w:rsid w:val="002A0287"/>
    <w:rsid w:val="002A234A"/>
    <w:rsid w:val="002A26FB"/>
    <w:rsid w:val="002A2B33"/>
    <w:rsid w:val="002A522B"/>
    <w:rsid w:val="002B0A6D"/>
    <w:rsid w:val="002B28A0"/>
    <w:rsid w:val="002B3209"/>
    <w:rsid w:val="002B37CF"/>
    <w:rsid w:val="002B3AAE"/>
    <w:rsid w:val="002B4A9C"/>
    <w:rsid w:val="002C0A27"/>
    <w:rsid w:val="002C7E14"/>
    <w:rsid w:val="002D2A8E"/>
    <w:rsid w:val="002D4BF1"/>
    <w:rsid w:val="002E1DE7"/>
    <w:rsid w:val="002E2E01"/>
    <w:rsid w:val="002F3E0F"/>
    <w:rsid w:val="002F4995"/>
    <w:rsid w:val="002F4D6B"/>
    <w:rsid w:val="002F4F32"/>
    <w:rsid w:val="00300335"/>
    <w:rsid w:val="0030221F"/>
    <w:rsid w:val="0030401F"/>
    <w:rsid w:val="003118F7"/>
    <w:rsid w:val="00313245"/>
    <w:rsid w:val="00313FEA"/>
    <w:rsid w:val="00316E2E"/>
    <w:rsid w:val="003203D1"/>
    <w:rsid w:val="00321760"/>
    <w:rsid w:val="003231C9"/>
    <w:rsid w:val="003247A9"/>
    <w:rsid w:val="00325BAC"/>
    <w:rsid w:val="00327CBB"/>
    <w:rsid w:val="003323D6"/>
    <w:rsid w:val="00337780"/>
    <w:rsid w:val="00337BA4"/>
    <w:rsid w:val="003415A3"/>
    <w:rsid w:val="003451A3"/>
    <w:rsid w:val="00345214"/>
    <w:rsid w:val="00351151"/>
    <w:rsid w:val="00351505"/>
    <w:rsid w:val="003520AF"/>
    <w:rsid w:val="003567A9"/>
    <w:rsid w:val="00357BFD"/>
    <w:rsid w:val="003619F0"/>
    <w:rsid w:val="00364CB0"/>
    <w:rsid w:val="00365839"/>
    <w:rsid w:val="003704DE"/>
    <w:rsid w:val="00371C1D"/>
    <w:rsid w:val="00371C5E"/>
    <w:rsid w:val="00376A49"/>
    <w:rsid w:val="003807A6"/>
    <w:rsid w:val="00381659"/>
    <w:rsid w:val="00381758"/>
    <w:rsid w:val="00382525"/>
    <w:rsid w:val="00385428"/>
    <w:rsid w:val="00386B51"/>
    <w:rsid w:val="00391B22"/>
    <w:rsid w:val="00393F99"/>
    <w:rsid w:val="0039759E"/>
    <w:rsid w:val="003976CF"/>
    <w:rsid w:val="003A1381"/>
    <w:rsid w:val="003A40AC"/>
    <w:rsid w:val="003A7B5C"/>
    <w:rsid w:val="003B0941"/>
    <w:rsid w:val="003B0F90"/>
    <w:rsid w:val="003B11E7"/>
    <w:rsid w:val="003B15BD"/>
    <w:rsid w:val="003B2133"/>
    <w:rsid w:val="003C04BC"/>
    <w:rsid w:val="003C2EDD"/>
    <w:rsid w:val="003C39F9"/>
    <w:rsid w:val="003C68C5"/>
    <w:rsid w:val="003D1AB4"/>
    <w:rsid w:val="003D434F"/>
    <w:rsid w:val="003D5759"/>
    <w:rsid w:val="003E05F7"/>
    <w:rsid w:val="003E4433"/>
    <w:rsid w:val="003E65F3"/>
    <w:rsid w:val="003E6A54"/>
    <w:rsid w:val="003F5D32"/>
    <w:rsid w:val="00400D2B"/>
    <w:rsid w:val="00401BF6"/>
    <w:rsid w:val="00402FF5"/>
    <w:rsid w:val="00406BB0"/>
    <w:rsid w:val="00411244"/>
    <w:rsid w:val="00411F4C"/>
    <w:rsid w:val="004122A7"/>
    <w:rsid w:val="004155E2"/>
    <w:rsid w:val="00420858"/>
    <w:rsid w:val="0042504C"/>
    <w:rsid w:val="00426410"/>
    <w:rsid w:val="0043162E"/>
    <w:rsid w:val="00432761"/>
    <w:rsid w:val="0043353E"/>
    <w:rsid w:val="00434C2F"/>
    <w:rsid w:val="00436424"/>
    <w:rsid w:val="004413B2"/>
    <w:rsid w:val="00444F6D"/>
    <w:rsid w:val="0044541E"/>
    <w:rsid w:val="0045053C"/>
    <w:rsid w:val="00455A63"/>
    <w:rsid w:val="0045669B"/>
    <w:rsid w:val="00456E37"/>
    <w:rsid w:val="00463299"/>
    <w:rsid w:val="00463EAB"/>
    <w:rsid w:val="0046408E"/>
    <w:rsid w:val="004650E8"/>
    <w:rsid w:val="004660BA"/>
    <w:rsid w:val="004710B1"/>
    <w:rsid w:val="00471560"/>
    <w:rsid w:val="0047173E"/>
    <w:rsid w:val="00472761"/>
    <w:rsid w:val="004761C9"/>
    <w:rsid w:val="004811E2"/>
    <w:rsid w:val="004826A6"/>
    <w:rsid w:val="00495BC8"/>
    <w:rsid w:val="00496687"/>
    <w:rsid w:val="00496866"/>
    <w:rsid w:val="004978CF"/>
    <w:rsid w:val="004A01C2"/>
    <w:rsid w:val="004A5736"/>
    <w:rsid w:val="004A77FE"/>
    <w:rsid w:val="004B0302"/>
    <w:rsid w:val="004B0BEF"/>
    <w:rsid w:val="004B3129"/>
    <w:rsid w:val="004B53A2"/>
    <w:rsid w:val="004B6AEE"/>
    <w:rsid w:val="004C1660"/>
    <w:rsid w:val="004C366F"/>
    <w:rsid w:val="004C541F"/>
    <w:rsid w:val="004D339A"/>
    <w:rsid w:val="004D36DB"/>
    <w:rsid w:val="004D57BC"/>
    <w:rsid w:val="004E55A8"/>
    <w:rsid w:val="004E7451"/>
    <w:rsid w:val="004F2D78"/>
    <w:rsid w:val="004F5EE8"/>
    <w:rsid w:val="004F71D7"/>
    <w:rsid w:val="005005BB"/>
    <w:rsid w:val="0050096D"/>
    <w:rsid w:val="00501406"/>
    <w:rsid w:val="00506ED4"/>
    <w:rsid w:val="0051065F"/>
    <w:rsid w:val="00510DEC"/>
    <w:rsid w:val="0051326A"/>
    <w:rsid w:val="00514153"/>
    <w:rsid w:val="00514898"/>
    <w:rsid w:val="005163D2"/>
    <w:rsid w:val="00521A65"/>
    <w:rsid w:val="00525890"/>
    <w:rsid w:val="00525CB7"/>
    <w:rsid w:val="00531A94"/>
    <w:rsid w:val="00533DF8"/>
    <w:rsid w:val="005344CA"/>
    <w:rsid w:val="005367F6"/>
    <w:rsid w:val="00537EAC"/>
    <w:rsid w:val="0054136C"/>
    <w:rsid w:val="00542CD7"/>
    <w:rsid w:val="00544D37"/>
    <w:rsid w:val="005450CC"/>
    <w:rsid w:val="00545202"/>
    <w:rsid w:val="00550466"/>
    <w:rsid w:val="005547DA"/>
    <w:rsid w:val="00557354"/>
    <w:rsid w:val="00561E6A"/>
    <w:rsid w:val="00562D4C"/>
    <w:rsid w:val="00563AB9"/>
    <w:rsid w:val="00567167"/>
    <w:rsid w:val="005722EA"/>
    <w:rsid w:val="005740AA"/>
    <w:rsid w:val="00574C44"/>
    <w:rsid w:val="00575924"/>
    <w:rsid w:val="00576067"/>
    <w:rsid w:val="0057728B"/>
    <w:rsid w:val="00581598"/>
    <w:rsid w:val="00581AEB"/>
    <w:rsid w:val="005820F8"/>
    <w:rsid w:val="005843C2"/>
    <w:rsid w:val="005866CA"/>
    <w:rsid w:val="005900BC"/>
    <w:rsid w:val="005909ED"/>
    <w:rsid w:val="0059250B"/>
    <w:rsid w:val="00594588"/>
    <w:rsid w:val="00595A73"/>
    <w:rsid w:val="005A06E9"/>
    <w:rsid w:val="005A17E0"/>
    <w:rsid w:val="005A223B"/>
    <w:rsid w:val="005A433F"/>
    <w:rsid w:val="005A445B"/>
    <w:rsid w:val="005A5620"/>
    <w:rsid w:val="005A7CF8"/>
    <w:rsid w:val="005C029F"/>
    <w:rsid w:val="005C22F1"/>
    <w:rsid w:val="005C5C1C"/>
    <w:rsid w:val="005C6F3E"/>
    <w:rsid w:val="005C6FCA"/>
    <w:rsid w:val="005E7754"/>
    <w:rsid w:val="005F0A61"/>
    <w:rsid w:val="005F49B5"/>
    <w:rsid w:val="005F7216"/>
    <w:rsid w:val="005F724E"/>
    <w:rsid w:val="006007D6"/>
    <w:rsid w:val="00600BAF"/>
    <w:rsid w:val="006014B5"/>
    <w:rsid w:val="00607FFB"/>
    <w:rsid w:val="00610733"/>
    <w:rsid w:val="006121EE"/>
    <w:rsid w:val="00613487"/>
    <w:rsid w:val="00613A37"/>
    <w:rsid w:val="006140F7"/>
    <w:rsid w:val="00614DF5"/>
    <w:rsid w:val="0061516F"/>
    <w:rsid w:val="00615BA2"/>
    <w:rsid w:val="00615C8D"/>
    <w:rsid w:val="006165A3"/>
    <w:rsid w:val="00616831"/>
    <w:rsid w:val="0061690F"/>
    <w:rsid w:val="00620352"/>
    <w:rsid w:val="00624168"/>
    <w:rsid w:val="00625877"/>
    <w:rsid w:val="006317D6"/>
    <w:rsid w:val="006332AD"/>
    <w:rsid w:val="00633628"/>
    <w:rsid w:val="00635E8D"/>
    <w:rsid w:val="006422A3"/>
    <w:rsid w:val="0064492C"/>
    <w:rsid w:val="00646C53"/>
    <w:rsid w:val="0064771A"/>
    <w:rsid w:val="006501FD"/>
    <w:rsid w:val="0065126B"/>
    <w:rsid w:val="00651E8C"/>
    <w:rsid w:val="00653047"/>
    <w:rsid w:val="00653F33"/>
    <w:rsid w:val="00655436"/>
    <w:rsid w:val="00655630"/>
    <w:rsid w:val="0065783D"/>
    <w:rsid w:val="006603E7"/>
    <w:rsid w:val="00661B03"/>
    <w:rsid w:val="00670C1F"/>
    <w:rsid w:val="0067370D"/>
    <w:rsid w:val="00674284"/>
    <w:rsid w:val="00674C28"/>
    <w:rsid w:val="00676B84"/>
    <w:rsid w:val="00677306"/>
    <w:rsid w:val="00680B98"/>
    <w:rsid w:val="00681585"/>
    <w:rsid w:val="006853BB"/>
    <w:rsid w:val="0069170C"/>
    <w:rsid w:val="00691BB7"/>
    <w:rsid w:val="00691E24"/>
    <w:rsid w:val="0069333A"/>
    <w:rsid w:val="00694070"/>
    <w:rsid w:val="006962C4"/>
    <w:rsid w:val="006A056C"/>
    <w:rsid w:val="006A109F"/>
    <w:rsid w:val="006A11DF"/>
    <w:rsid w:val="006A5EBA"/>
    <w:rsid w:val="006A720C"/>
    <w:rsid w:val="006A76A7"/>
    <w:rsid w:val="006B0CCA"/>
    <w:rsid w:val="006B37ED"/>
    <w:rsid w:val="006B6F35"/>
    <w:rsid w:val="006B795E"/>
    <w:rsid w:val="006C05F4"/>
    <w:rsid w:val="006C1129"/>
    <w:rsid w:val="006C28E1"/>
    <w:rsid w:val="006C29D3"/>
    <w:rsid w:val="006C44DD"/>
    <w:rsid w:val="006D0A8B"/>
    <w:rsid w:val="006D120F"/>
    <w:rsid w:val="006D49EF"/>
    <w:rsid w:val="006E25CE"/>
    <w:rsid w:val="006E2762"/>
    <w:rsid w:val="006F193B"/>
    <w:rsid w:val="006F34F5"/>
    <w:rsid w:val="006F54DC"/>
    <w:rsid w:val="006F680F"/>
    <w:rsid w:val="006F7A89"/>
    <w:rsid w:val="006F7C70"/>
    <w:rsid w:val="006F7CEF"/>
    <w:rsid w:val="00700257"/>
    <w:rsid w:val="00701226"/>
    <w:rsid w:val="00701A6A"/>
    <w:rsid w:val="00713F41"/>
    <w:rsid w:val="00716459"/>
    <w:rsid w:val="007247D7"/>
    <w:rsid w:val="00726A06"/>
    <w:rsid w:val="007325DB"/>
    <w:rsid w:val="00732FA3"/>
    <w:rsid w:val="0073479F"/>
    <w:rsid w:val="007404B4"/>
    <w:rsid w:val="0074128C"/>
    <w:rsid w:val="00741B53"/>
    <w:rsid w:val="00754779"/>
    <w:rsid w:val="00757C0D"/>
    <w:rsid w:val="00760855"/>
    <w:rsid w:val="00761ACD"/>
    <w:rsid w:val="0076741A"/>
    <w:rsid w:val="0076775D"/>
    <w:rsid w:val="00767A62"/>
    <w:rsid w:val="00770011"/>
    <w:rsid w:val="00772B3A"/>
    <w:rsid w:val="00776699"/>
    <w:rsid w:val="00777198"/>
    <w:rsid w:val="00791DDD"/>
    <w:rsid w:val="007976FD"/>
    <w:rsid w:val="007979C6"/>
    <w:rsid w:val="007A637C"/>
    <w:rsid w:val="007B0438"/>
    <w:rsid w:val="007B0507"/>
    <w:rsid w:val="007B0812"/>
    <w:rsid w:val="007B1455"/>
    <w:rsid w:val="007B3A6B"/>
    <w:rsid w:val="007B3BBF"/>
    <w:rsid w:val="007B50DC"/>
    <w:rsid w:val="007B54B9"/>
    <w:rsid w:val="007B64F5"/>
    <w:rsid w:val="007C0456"/>
    <w:rsid w:val="007C0825"/>
    <w:rsid w:val="007C5026"/>
    <w:rsid w:val="007C60B7"/>
    <w:rsid w:val="007D2E1E"/>
    <w:rsid w:val="007E25C6"/>
    <w:rsid w:val="007E3E9C"/>
    <w:rsid w:val="007E7D46"/>
    <w:rsid w:val="007E7EB7"/>
    <w:rsid w:val="007F3DFC"/>
    <w:rsid w:val="007F5FAF"/>
    <w:rsid w:val="007F75BF"/>
    <w:rsid w:val="00803060"/>
    <w:rsid w:val="0080330C"/>
    <w:rsid w:val="00814F4C"/>
    <w:rsid w:val="0082013D"/>
    <w:rsid w:val="0083061F"/>
    <w:rsid w:val="008313F5"/>
    <w:rsid w:val="00831E0D"/>
    <w:rsid w:val="008327A7"/>
    <w:rsid w:val="008353D6"/>
    <w:rsid w:val="00837479"/>
    <w:rsid w:val="008400BE"/>
    <w:rsid w:val="008428A9"/>
    <w:rsid w:val="00852F56"/>
    <w:rsid w:val="008552C4"/>
    <w:rsid w:val="00855E5A"/>
    <w:rsid w:val="00856718"/>
    <w:rsid w:val="00856A75"/>
    <w:rsid w:val="00860597"/>
    <w:rsid w:val="0086070B"/>
    <w:rsid w:val="00872D1F"/>
    <w:rsid w:val="0087376C"/>
    <w:rsid w:val="0087610C"/>
    <w:rsid w:val="008829A7"/>
    <w:rsid w:val="00884A0D"/>
    <w:rsid w:val="008865C4"/>
    <w:rsid w:val="00886B28"/>
    <w:rsid w:val="00890D65"/>
    <w:rsid w:val="0089211D"/>
    <w:rsid w:val="008921DB"/>
    <w:rsid w:val="008955D0"/>
    <w:rsid w:val="00896B60"/>
    <w:rsid w:val="008A292F"/>
    <w:rsid w:val="008A37CD"/>
    <w:rsid w:val="008A6E3A"/>
    <w:rsid w:val="008A6F6D"/>
    <w:rsid w:val="008A75A5"/>
    <w:rsid w:val="008B0AFF"/>
    <w:rsid w:val="008B0C36"/>
    <w:rsid w:val="008B5B4D"/>
    <w:rsid w:val="008C0F11"/>
    <w:rsid w:val="008C119D"/>
    <w:rsid w:val="008C37BA"/>
    <w:rsid w:val="008D3B91"/>
    <w:rsid w:val="008D40AA"/>
    <w:rsid w:val="008E16A2"/>
    <w:rsid w:val="008E2859"/>
    <w:rsid w:val="008E607C"/>
    <w:rsid w:val="008F16A7"/>
    <w:rsid w:val="008F1A4D"/>
    <w:rsid w:val="008F36BC"/>
    <w:rsid w:val="008F5D8B"/>
    <w:rsid w:val="00900BF1"/>
    <w:rsid w:val="00904578"/>
    <w:rsid w:val="0090521A"/>
    <w:rsid w:val="0090598E"/>
    <w:rsid w:val="00906AE3"/>
    <w:rsid w:val="00907FA4"/>
    <w:rsid w:val="00910992"/>
    <w:rsid w:val="009122DB"/>
    <w:rsid w:val="00914408"/>
    <w:rsid w:val="009168ED"/>
    <w:rsid w:val="00922114"/>
    <w:rsid w:val="00922893"/>
    <w:rsid w:val="00924D75"/>
    <w:rsid w:val="00925412"/>
    <w:rsid w:val="00926451"/>
    <w:rsid w:val="00927770"/>
    <w:rsid w:val="00927D7E"/>
    <w:rsid w:val="009314B7"/>
    <w:rsid w:val="00934E73"/>
    <w:rsid w:val="009358F1"/>
    <w:rsid w:val="00936510"/>
    <w:rsid w:val="00936EDC"/>
    <w:rsid w:val="0094149B"/>
    <w:rsid w:val="00941C98"/>
    <w:rsid w:val="009425C9"/>
    <w:rsid w:val="00942857"/>
    <w:rsid w:val="00942E1B"/>
    <w:rsid w:val="00943EB4"/>
    <w:rsid w:val="00944005"/>
    <w:rsid w:val="0094524E"/>
    <w:rsid w:val="009515E6"/>
    <w:rsid w:val="009540D5"/>
    <w:rsid w:val="00954ACF"/>
    <w:rsid w:val="00956ADD"/>
    <w:rsid w:val="00962B29"/>
    <w:rsid w:val="00974DCF"/>
    <w:rsid w:val="00975B8E"/>
    <w:rsid w:val="00977754"/>
    <w:rsid w:val="00982997"/>
    <w:rsid w:val="00983900"/>
    <w:rsid w:val="00991066"/>
    <w:rsid w:val="00991CCB"/>
    <w:rsid w:val="00993370"/>
    <w:rsid w:val="00995816"/>
    <w:rsid w:val="009969A9"/>
    <w:rsid w:val="00997394"/>
    <w:rsid w:val="009A0ADE"/>
    <w:rsid w:val="009A1AB4"/>
    <w:rsid w:val="009A3872"/>
    <w:rsid w:val="009A3CBA"/>
    <w:rsid w:val="009A464E"/>
    <w:rsid w:val="009A767E"/>
    <w:rsid w:val="009A7D09"/>
    <w:rsid w:val="009B008A"/>
    <w:rsid w:val="009B00A4"/>
    <w:rsid w:val="009B1D9B"/>
    <w:rsid w:val="009B3148"/>
    <w:rsid w:val="009B43CB"/>
    <w:rsid w:val="009B57DB"/>
    <w:rsid w:val="009B5DF8"/>
    <w:rsid w:val="009C0A6D"/>
    <w:rsid w:val="009C2BBE"/>
    <w:rsid w:val="009C2E73"/>
    <w:rsid w:val="009C309A"/>
    <w:rsid w:val="009C3806"/>
    <w:rsid w:val="009C4219"/>
    <w:rsid w:val="009C4256"/>
    <w:rsid w:val="009C4E50"/>
    <w:rsid w:val="009C50FB"/>
    <w:rsid w:val="009C7C31"/>
    <w:rsid w:val="009D2669"/>
    <w:rsid w:val="009D30E4"/>
    <w:rsid w:val="009D3427"/>
    <w:rsid w:val="009D459B"/>
    <w:rsid w:val="009D4EEB"/>
    <w:rsid w:val="009D7ACB"/>
    <w:rsid w:val="009E15A5"/>
    <w:rsid w:val="009E3B55"/>
    <w:rsid w:val="009E3C52"/>
    <w:rsid w:val="009E425D"/>
    <w:rsid w:val="009E4B46"/>
    <w:rsid w:val="009E7941"/>
    <w:rsid w:val="009F63C8"/>
    <w:rsid w:val="009F6961"/>
    <w:rsid w:val="009F6A2C"/>
    <w:rsid w:val="00A03B5F"/>
    <w:rsid w:val="00A05716"/>
    <w:rsid w:val="00A067EC"/>
    <w:rsid w:val="00A1034F"/>
    <w:rsid w:val="00A10B37"/>
    <w:rsid w:val="00A15511"/>
    <w:rsid w:val="00A23731"/>
    <w:rsid w:val="00A26C05"/>
    <w:rsid w:val="00A31440"/>
    <w:rsid w:val="00A31A43"/>
    <w:rsid w:val="00A32842"/>
    <w:rsid w:val="00A343D8"/>
    <w:rsid w:val="00A354D8"/>
    <w:rsid w:val="00A4172F"/>
    <w:rsid w:val="00A44BB3"/>
    <w:rsid w:val="00A4577A"/>
    <w:rsid w:val="00A463B7"/>
    <w:rsid w:val="00A537CB"/>
    <w:rsid w:val="00A558FF"/>
    <w:rsid w:val="00A60313"/>
    <w:rsid w:val="00A64C29"/>
    <w:rsid w:val="00A65838"/>
    <w:rsid w:val="00A72DFE"/>
    <w:rsid w:val="00A73117"/>
    <w:rsid w:val="00A73E8B"/>
    <w:rsid w:val="00A77F37"/>
    <w:rsid w:val="00A83276"/>
    <w:rsid w:val="00A83CC3"/>
    <w:rsid w:val="00A857A5"/>
    <w:rsid w:val="00A86098"/>
    <w:rsid w:val="00A93C81"/>
    <w:rsid w:val="00A93F55"/>
    <w:rsid w:val="00AA0870"/>
    <w:rsid w:val="00AA27CD"/>
    <w:rsid w:val="00AA2DC6"/>
    <w:rsid w:val="00AA3AC3"/>
    <w:rsid w:val="00AA3B62"/>
    <w:rsid w:val="00AA5FEE"/>
    <w:rsid w:val="00AA73C5"/>
    <w:rsid w:val="00AC3280"/>
    <w:rsid w:val="00AC442B"/>
    <w:rsid w:val="00AC4A6D"/>
    <w:rsid w:val="00AD0A2B"/>
    <w:rsid w:val="00AD12D0"/>
    <w:rsid w:val="00AD1811"/>
    <w:rsid w:val="00AD1851"/>
    <w:rsid w:val="00AD2616"/>
    <w:rsid w:val="00AD53E9"/>
    <w:rsid w:val="00AD5889"/>
    <w:rsid w:val="00AE1BBB"/>
    <w:rsid w:val="00AE4246"/>
    <w:rsid w:val="00AE7DD7"/>
    <w:rsid w:val="00B00CDB"/>
    <w:rsid w:val="00B012F0"/>
    <w:rsid w:val="00B015A4"/>
    <w:rsid w:val="00B0751F"/>
    <w:rsid w:val="00B07727"/>
    <w:rsid w:val="00B12A3C"/>
    <w:rsid w:val="00B14C25"/>
    <w:rsid w:val="00B1596C"/>
    <w:rsid w:val="00B1644C"/>
    <w:rsid w:val="00B20C75"/>
    <w:rsid w:val="00B24655"/>
    <w:rsid w:val="00B24DE4"/>
    <w:rsid w:val="00B31C43"/>
    <w:rsid w:val="00B33BB2"/>
    <w:rsid w:val="00B36057"/>
    <w:rsid w:val="00B44784"/>
    <w:rsid w:val="00B47D59"/>
    <w:rsid w:val="00B549D3"/>
    <w:rsid w:val="00B57CC2"/>
    <w:rsid w:val="00B665D2"/>
    <w:rsid w:val="00B6669F"/>
    <w:rsid w:val="00B70CC6"/>
    <w:rsid w:val="00B718B2"/>
    <w:rsid w:val="00B735ED"/>
    <w:rsid w:val="00B765F6"/>
    <w:rsid w:val="00B76827"/>
    <w:rsid w:val="00B77F0C"/>
    <w:rsid w:val="00B83126"/>
    <w:rsid w:val="00B83E7D"/>
    <w:rsid w:val="00B85867"/>
    <w:rsid w:val="00B90223"/>
    <w:rsid w:val="00B90CDD"/>
    <w:rsid w:val="00B939B5"/>
    <w:rsid w:val="00B95C21"/>
    <w:rsid w:val="00B9675D"/>
    <w:rsid w:val="00B97AEE"/>
    <w:rsid w:val="00BA0CFA"/>
    <w:rsid w:val="00BA0EFC"/>
    <w:rsid w:val="00BA1D2C"/>
    <w:rsid w:val="00BA3D5E"/>
    <w:rsid w:val="00BA4D76"/>
    <w:rsid w:val="00BA6F01"/>
    <w:rsid w:val="00BA73D1"/>
    <w:rsid w:val="00BB0BE1"/>
    <w:rsid w:val="00BB0C06"/>
    <w:rsid w:val="00BB3529"/>
    <w:rsid w:val="00BB3911"/>
    <w:rsid w:val="00BB3A0A"/>
    <w:rsid w:val="00BC0BD5"/>
    <w:rsid w:val="00BC1B03"/>
    <w:rsid w:val="00BC3B88"/>
    <w:rsid w:val="00BC4F49"/>
    <w:rsid w:val="00BC79F4"/>
    <w:rsid w:val="00BD12B1"/>
    <w:rsid w:val="00BD1ADD"/>
    <w:rsid w:val="00BD4BB3"/>
    <w:rsid w:val="00BD501D"/>
    <w:rsid w:val="00BD6195"/>
    <w:rsid w:val="00BD7804"/>
    <w:rsid w:val="00BE3C05"/>
    <w:rsid w:val="00BE5132"/>
    <w:rsid w:val="00BE5E57"/>
    <w:rsid w:val="00BE64C3"/>
    <w:rsid w:val="00BE6FBB"/>
    <w:rsid w:val="00BE7B1D"/>
    <w:rsid w:val="00BF168A"/>
    <w:rsid w:val="00BF2C75"/>
    <w:rsid w:val="00C0488E"/>
    <w:rsid w:val="00C048C7"/>
    <w:rsid w:val="00C13C5B"/>
    <w:rsid w:val="00C13F8F"/>
    <w:rsid w:val="00C14B41"/>
    <w:rsid w:val="00C16B8C"/>
    <w:rsid w:val="00C17045"/>
    <w:rsid w:val="00C17453"/>
    <w:rsid w:val="00C2174D"/>
    <w:rsid w:val="00C2538F"/>
    <w:rsid w:val="00C2689E"/>
    <w:rsid w:val="00C279A2"/>
    <w:rsid w:val="00C30AA2"/>
    <w:rsid w:val="00C330FB"/>
    <w:rsid w:val="00C3405C"/>
    <w:rsid w:val="00C34555"/>
    <w:rsid w:val="00C43265"/>
    <w:rsid w:val="00C454BA"/>
    <w:rsid w:val="00C51C79"/>
    <w:rsid w:val="00C52A96"/>
    <w:rsid w:val="00C62990"/>
    <w:rsid w:val="00C63217"/>
    <w:rsid w:val="00C662FC"/>
    <w:rsid w:val="00C714A7"/>
    <w:rsid w:val="00C744BC"/>
    <w:rsid w:val="00C75566"/>
    <w:rsid w:val="00C75986"/>
    <w:rsid w:val="00C76172"/>
    <w:rsid w:val="00C81504"/>
    <w:rsid w:val="00C85B58"/>
    <w:rsid w:val="00C910FA"/>
    <w:rsid w:val="00C92031"/>
    <w:rsid w:val="00C924C8"/>
    <w:rsid w:val="00C92C86"/>
    <w:rsid w:val="00C931E7"/>
    <w:rsid w:val="00C95477"/>
    <w:rsid w:val="00CA02C5"/>
    <w:rsid w:val="00CA06A2"/>
    <w:rsid w:val="00CA2D80"/>
    <w:rsid w:val="00CA4C5A"/>
    <w:rsid w:val="00CA528E"/>
    <w:rsid w:val="00CA5BAF"/>
    <w:rsid w:val="00CB0D8E"/>
    <w:rsid w:val="00CB5E33"/>
    <w:rsid w:val="00CB6BC0"/>
    <w:rsid w:val="00CB6EFB"/>
    <w:rsid w:val="00CC03B4"/>
    <w:rsid w:val="00CC03F1"/>
    <w:rsid w:val="00CC2ACA"/>
    <w:rsid w:val="00CD1E2B"/>
    <w:rsid w:val="00CD27DA"/>
    <w:rsid w:val="00CD2853"/>
    <w:rsid w:val="00CE347A"/>
    <w:rsid w:val="00CE40EF"/>
    <w:rsid w:val="00CE6223"/>
    <w:rsid w:val="00CF0337"/>
    <w:rsid w:val="00CF213E"/>
    <w:rsid w:val="00CF2C8E"/>
    <w:rsid w:val="00CF444C"/>
    <w:rsid w:val="00CF5FED"/>
    <w:rsid w:val="00D0124C"/>
    <w:rsid w:val="00D05D11"/>
    <w:rsid w:val="00D0661C"/>
    <w:rsid w:val="00D0775C"/>
    <w:rsid w:val="00D07B00"/>
    <w:rsid w:val="00D07D4D"/>
    <w:rsid w:val="00D1033A"/>
    <w:rsid w:val="00D12A43"/>
    <w:rsid w:val="00D16262"/>
    <w:rsid w:val="00D164D0"/>
    <w:rsid w:val="00D16AB3"/>
    <w:rsid w:val="00D214ED"/>
    <w:rsid w:val="00D25815"/>
    <w:rsid w:val="00D268F1"/>
    <w:rsid w:val="00D271C4"/>
    <w:rsid w:val="00D3181B"/>
    <w:rsid w:val="00D31F36"/>
    <w:rsid w:val="00D340B6"/>
    <w:rsid w:val="00D34B6B"/>
    <w:rsid w:val="00D37D25"/>
    <w:rsid w:val="00D44C0C"/>
    <w:rsid w:val="00D46C93"/>
    <w:rsid w:val="00D522CF"/>
    <w:rsid w:val="00D54BBC"/>
    <w:rsid w:val="00D5718C"/>
    <w:rsid w:val="00D577D2"/>
    <w:rsid w:val="00D61DDD"/>
    <w:rsid w:val="00D635B4"/>
    <w:rsid w:val="00D64528"/>
    <w:rsid w:val="00D70066"/>
    <w:rsid w:val="00D71459"/>
    <w:rsid w:val="00D733A8"/>
    <w:rsid w:val="00D73656"/>
    <w:rsid w:val="00D74015"/>
    <w:rsid w:val="00D76581"/>
    <w:rsid w:val="00D778F5"/>
    <w:rsid w:val="00D830A3"/>
    <w:rsid w:val="00D85FF2"/>
    <w:rsid w:val="00D875EF"/>
    <w:rsid w:val="00D91AFF"/>
    <w:rsid w:val="00D97CCD"/>
    <w:rsid w:val="00DA0666"/>
    <w:rsid w:val="00DA0C92"/>
    <w:rsid w:val="00DA0EB1"/>
    <w:rsid w:val="00DA563A"/>
    <w:rsid w:val="00DB34D5"/>
    <w:rsid w:val="00DB445B"/>
    <w:rsid w:val="00DB6A93"/>
    <w:rsid w:val="00DC1E78"/>
    <w:rsid w:val="00DC432A"/>
    <w:rsid w:val="00DD2092"/>
    <w:rsid w:val="00DD4309"/>
    <w:rsid w:val="00DD46D9"/>
    <w:rsid w:val="00DD52CF"/>
    <w:rsid w:val="00DD6062"/>
    <w:rsid w:val="00DD63B2"/>
    <w:rsid w:val="00DD6A8D"/>
    <w:rsid w:val="00DE1023"/>
    <w:rsid w:val="00DE483D"/>
    <w:rsid w:val="00DE6DB7"/>
    <w:rsid w:val="00DE7274"/>
    <w:rsid w:val="00DF2FEA"/>
    <w:rsid w:val="00DF325C"/>
    <w:rsid w:val="00DF39C0"/>
    <w:rsid w:val="00DF52C2"/>
    <w:rsid w:val="00DF7109"/>
    <w:rsid w:val="00E0662C"/>
    <w:rsid w:val="00E06656"/>
    <w:rsid w:val="00E06B9B"/>
    <w:rsid w:val="00E115CE"/>
    <w:rsid w:val="00E13AE7"/>
    <w:rsid w:val="00E15327"/>
    <w:rsid w:val="00E16EEF"/>
    <w:rsid w:val="00E205A2"/>
    <w:rsid w:val="00E21EEF"/>
    <w:rsid w:val="00E22822"/>
    <w:rsid w:val="00E23667"/>
    <w:rsid w:val="00E237A6"/>
    <w:rsid w:val="00E245BB"/>
    <w:rsid w:val="00E25E55"/>
    <w:rsid w:val="00E26F36"/>
    <w:rsid w:val="00E27DF1"/>
    <w:rsid w:val="00E35384"/>
    <w:rsid w:val="00E36902"/>
    <w:rsid w:val="00E454AF"/>
    <w:rsid w:val="00E455F6"/>
    <w:rsid w:val="00E46D2F"/>
    <w:rsid w:val="00E51861"/>
    <w:rsid w:val="00E52F83"/>
    <w:rsid w:val="00E53818"/>
    <w:rsid w:val="00E54DD0"/>
    <w:rsid w:val="00E606CE"/>
    <w:rsid w:val="00E63B82"/>
    <w:rsid w:val="00E64B67"/>
    <w:rsid w:val="00E64C4A"/>
    <w:rsid w:val="00E65139"/>
    <w:rsid w:val="00E659F2"/>
    <w:rsid w:val="00E66C6A"/>
    <w:rsid w:val="00E71000"/>
    <w:rsid w:val="00E72C75"/>
    <w:rsid w:val="00E7322F"/>
    <w:rsid w:val="00E74BBC"/>
    <w:rsid w:val="00E74FFD"/>
    <w:rsid w:val="00E76A54"/>
    <w:rsid w:val="00E80277"/>
    <w:rsid w:val="00E81B5B"/>
    <w:rsid w:val="00E8210F"/>
    <w:rsid w:val="00E833B1"/>
    <w:rsid w:val="00E843D0"/>
    <w:rsid w:val="00E8593E"/>
    <w:rsid w:val="00E864B5"/>
    <w:rsid w:val="00E91779"/>
    <w:rsid w:val="00E9608F"/>
    <w:rsid w:val="00EA0763"/>
    <w:rsid w:val="00EA0DA0"/>
    <w:rsid w:val="00EA3773"/>
    <w:rsid w:val="00EA3C4C"/>
    <w:rsid w:val="00EA6D1C"/>
    <w:rsid w:val="00EA6DFB"/>
    <w:rsid w:val="00EB22A5"/>
    <w:rsid w:val="00EB50A4"/>
    <w:rsid w:val="00EB6F13"/>
    <w:rsid w:val="00EC1B79"/>
    <w:rsid w:val="00EC1FBD"/>
    <w:rsid w:val="00ED2B56"/>
    <w:rsid w:val="00ED3A8C"/>
    <w:rsid w:val="00ED4645"/>
    <w:rsid w:val="00ED586B"/>
    <w:rsid w:val="00ED5E2A"/>
    <w:rsid w:val="00ED6399"/>
    <w:rsid w:val="00EE125B"/>
    <w:rsid w:val="00EE13CD"/>
    <w:rsid w:val="00EE2BBA"/>
    <w:rsid w:val="00EF11A8"/>
    <w:rsid w:val="00EF7D9F"/>
    <w:rsid w:val="00F065D7"/>
    <w:rsid w:val="00F06933"/>
    <w:rsid w:val="00F06DB8"/>
    <w:rsid w:val="00F16C31"/>
    <w:rsid w:val="00F21079"/>
    <w:rsid w:val="00F23540"/>
    <w:rsid w:val="00F242E7"/>
    <w:rsid w:val="00F26935"/>
    <w:rsid w:val="00F302DE"/>
    <w:rsid w:val="00F31A2F"/>
    <w:rsid w:val="00F325E9"/>
    <w:rsid w:val="00F416ED"/>
    <w:rsid w:val="00F42FC0"/>
    <w:rsid w:val="00F5092D"/>
    <w:rsid w:val="00F50FB6"/>
    <w:rsid w:val="00F531FF"/>
    <w:rsid w:val="00F533C9"/>
    <w:rsid w:val="00F548FA"/>
    <w:rsid w:val="00F558B5"/>
    <w:rsid w:val="00F571D6"/>
    <w:rsid w:val="00F66E72"/>
    <w:rsid w:val="00F672D6"/>
    <w:rsid w:val="00F7176F"/>
    <w:rsid w:val="00F743D0"/>
    <w:rsid w:val="00F74480"/>
    <w:rsid w:val="00F747F6"/>
    <w:rsid w:val="00F74C60"/>
    <w:rsid w:val="00F76525"/>
    <w:rsid w:val="00F80BDB"/>
    <w:rsid w:val="00F813B7"/>
    <w:rsid w:val="00F815DD"/>
    <w:rsid w:val="00F82367"/>
    <w:rsid w:val="00F8409F"/>
    <w:rsid w:val="00F85957"/>
    <w:rsid w:val="00F87C04"/>
    <w:rsid w:val="00F87E2C"/>
    <w:rsid w:val="00F91004"/>
    <w:rsid w:val="00F93D9B"/>
    <w:rsid w:val="00F94F04"/>
    <w:rsid w:val="00F96274"/>
    <w:rsid w:val="00F97224"/>
    <w:rsid w:val="00F97951"/>
    <w:rsid w:val="00FA0418"/>
    <w:rsid w:val="00FA1AF4"/>
    <w:rsid w:val="00FA30BA"/>
    <w:rsid w:val="00FA48EC"/>
    <w:rsid w:val="00FB0CDD"/>
    <w:rsid w:val="00FB2E9C"/>
    <w:rsid w:val="00FB56F8"/>
    <w:rsid w:val="00FB5E36"/>
    <w:rsid w:val="00FC1633"/>
    <w:rsid w:val="00FC23F1"/>
    <w:rsid w:val="00FD0712"/>
    <w:rsid w:val="00FD14D8"/>
    <w:rsid w:val="00FD1964"/>
    <w:rsid w:val="00FD23E2"/>
    <w:rsid w:val="00FD291B"/>
    <w:rsid w:val="00FD2B42"/>
    <w:rsid w:val="00FD362E"/>
    <w:rsid w:val="00FD4B43"/>
    <w:rsid w:val="00FD50F9"/>
    <w:rsid w:val="00FD5E42"/>
    <w:rsid w:val="00FD7179"/>
    <w:rsid w:val="00FE61B1"/>
    <w:rsid w:val="00FF05F5"/>
    <w:rsid w:val="00FF1FF4"/>
    <w:rsid w:val="00FF3B96"/>
    <w:rsid w:val="00FF75BB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6B3279B7"/>
  <w14:defaultImageDpi w14:val="330"/>
  <w15:chartTrackingRefBased/>
  <w15:docId w15:val="{41FFEB85-7637-4DBB-8A08-186CEF732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775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">
    <w:name w:val="main"/>
    <w:link w:val="main0"/>
    <w:qFormat/>
    <w:rsid w:val="00884A0D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a3">
    <w:name w:val="header"/>
    <w:basedOn w:val="a"/>
    <w:link w:val="a4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main0">
    <w:name w:val="main Знак"/>
    <w:basedOn w:val="a0"/>
    <w:link w:val="main"/>
    <w:rsid w:val="00884A0D"/>
    <w:rPr>
      <w:rFonts w:ascii="Times New Roman" w:hAnsi="Times New Roman"/>
      <w:sz w:val="28"/>
    </w:rPr>
  </w:style>
  <w:style w:type="character" w:customStyle="1" w:styleId="a4">
    <w:name w:val="Верхний колонтитул Знак"/>
    <w:basedOn w:val="a0"/>
    <w:link w:val="a3"/>
    <w:uiPriority w:val="99"/>
    <w:rsid w:val="001638B4"/>
  </w:style>
  <w:style w:type="paragraph" w:styleId="a5">
    <w:name w:val="footer"/>
    <w:basedOn w:val="a"/>
    <w:link w:val="a6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638B4"/>
  </w:style>
  <w:style w:type="character" w:styleId="a7">
    <w:name w:val="Placeholder Text"/>
    <w:basedOn w:val="a0"/>
    <w:uiPriority w:val="99"/>
    <w:semiHidden/>
    <w:rsid w:val="00CF0337"/>
    <w:rPr>
      <w:color w:val="808080"/>
    </w:rPr>
  </w:style>
  <w:style w:type="paragraph" w:customStyle="1" w:styleId="MouseStyle">
    <w:name w:val="MouseStyle"/>
    <w:link w:val="MouseStyle0"/>
    <w:qFormat/>
    <w:rsid w:val="008A6F6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customStyle="1" w:styleId="MouseStyle0">
    <w:name w:val="MouseStyle Знак"/>
    <w:basedOn w:val="a0"/>
    <w:link w:val="MouseStyle"/>
    <w:rsid w:val="008A6F6D"/>
    <w:rPr>
      <w:rFonts w:ascii="Times New Roman" w:hAnsi="Times New Roman"/>
      <w:sz w:val="28"/>
    </w:rPr>
  </w:style>
  <w:style w:type="table" w:styleId="a8">
    <w:name w:val="Table Grid"/>
    <w:basedOn w:val="a1"/>
    <w:uiPriority w:val="59"/>
    <w:rsid w:val="009E4B4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uiPriority w:val="99"/>
    <w:semiHidden/>
    <w:unhideWhenUsed/>
    <w:rsid w:val="00D16AB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D16AB3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D16AB3"/>
    <w:rPr>
      <w:vertAlign w:val="superscript"/>
    </w:rPr>
  </w:style>
  <w:style w:type="character" w:styleId="ac">
    <w:name w:val="annotation reference"/>
    <w:basedOn w:val="a0"/>
    <w:uiPriority w:val="99"/>
    <w:semiHidden/>
    <w:unhideWhenUsed/>
    <w:rsid w:val="00D16AB3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D16AB3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D16AB3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16AB3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16AB3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D16A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D16A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74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2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13342483565777"/>
          <c:y val="4.6846074620419322E-2"/>
          <c:w val="0.85355775482192653"/>
          <c:h val="0.79407521844580364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A$1:$A$101</c:f>
              <c:numCache>
                <c:formatCode>General</c:formatCode>
                <c:ptCount val="101"/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</c:numCache>
            </c:numRef>
          </c:xVal>
          <c:yVal>
            <c:numRef>
              <c:f>Лист1!$B$1:$B$101</c:f>
              <c:numCache>
                <c:formatCode>General</c:formatCode>
                <c:ptCount val="101"/>
                <c:pt idx="1">
                  <c:v>10.1</c:v>
                </c:pt>
                <c:pt idx="2">
                  <c:v>5.2</c:v>
                </c:pt>
                <c:pt idx="3">
                  <c:v>3.6333333333333342</c:v>
                </c:pt>
                <c:pt idx="4">
                  <c:v>2.9000000000000004</c:v>
                </c:pt>
                <c:pt idx="5">
                  <c:v>2.5</c:v>
                </c:pt>
                <c:pt idx="6">
                  <c:v>2.2666666666666666</c:v>
                </c:pt>
                <c:pt idx="7">
                  <c:v>2.1285714285714556</c:v>
                </c:pt>
                <c:pt idx="8">
                  <c:v>2.0499999999999998</c:v>
                </c:pt>
                <c:pt idx="9">
                  <c:v>2.0111111111111111</c:v>
                </c:pt>
                <c:pt idx="10">
                  <c:v>2</c:v>
                </c:pt>
                <c:pt idx="11">
                  <c:v>2.0090909090909088</c:v>
                </c:pt>
                <c:pt idx="12">
                  <c:v>2.0333333333333332</c:v>
                </c:pt>
                <c:pt idx="13">
                  <c:v>2.0692307692307694</c:v>
                </c:pt>
                <c:pt idx="14">
                  <c:v>2.1142857142857143</c:v>
                </c:pt>
                <c:pt idx="15">
                  <c:v>2.1666666666666665</c:v>
                </c:pt>
                <c:pt idx="16">
                  <c:v>2.2250000000000001</c:v>
                </c:pt>
                <c:pt idx="17">
                  <c:v>2.2882352941176491</c:v>
                </c:pt>
                <c:pt idx="18">
                  <c:v>2.3555555555555547</c:v>
                </c:pt>
                <c:pt idx="19">
                  <c:v>2.4263157894736787</c:v>
                </c:pt>
                <c:pt idx="20">
                  <c:v>2.5</c:v>
                </c:pt>
                <c:pt idx="21">
                  <c:v>2.5761904761904781</c:v>
                </c:pt>
                <c:pt idx="22">
                  <c:v>2.6545454545454548</c:v>
                </c:pt>
                <c:pt idx="23">
                  <c:v>2.7347826086956601</c:v>
                </c:pt>
                <c:pt idx="24">
                  <c:v>2.8166666666666567</c:v>
                </c:pt>
                <c:pt idx="25">
                  <c:v>2.9</c:v>
                </c:pt>
                <c:pt idx="26">
                  <c:v>2.9846153846153847</c:v>
                </c:pt>
                <c:pt idx="27">
                  <c:v>3.0703703703703802</c:v>
                </c:pt>
                <c:pt idx="28">
                  <c:v>3.1571428571428592</c:v>
                </c:pt>
                <c:pt idx="29">
                  <c:v>3.2448275862069296</c:v>
                </c:pt>
                <c:pt idx="30">
                  <c:v>3.3333333333333335</c:v>
                </c:pt>
                <c:pt idx="31">
                  <c:v>3.4225806451612906</c:v>
                </c:pt>
                <c:pt idx="32">
                  <c:v>3.5124999999999793</c:v>
                </c:pt>
                <c:pt idx="33">
                  <c:v>3.6030303030303052</c:v>
                </c:pt>
                <c:pt idx="34">
                  <c:v>3.6941176470588242</c:v>
                </c:pt>
                <c:pt idx="35">
                  <c:v>3.7857142857142856</c:v>
                </c:pt>
                <c:pt idx="36">
                  <c:v>3.8777777777778004</c:v>
                </c:pt>
                <c:pt idx="37">
                  <c:v>3.9702702702702704</c:v>
                </c:pt>
                <c:pt idx="38">
                  <c:v>4.0631578947368405</c:v>
                </c:pt>
                <c:pt idx="39">
                  <c:v>4.1564102564101848</c:v>
                </c:pt>
                <c:pt idx="40">
                  <c:v>4.25</c:v>
                </c:pt>
                <c:pt idx="41">
                  <c:v>4.3439024390243901</c:v>
                </c:pt>
                <c:pt idx="42">
                  <c:v>4.4380952380952365</c:v>
                </c:pt>
                <c:pt idx="43">
                  <c:v>4.5325581395348884</c:v>
                </c:pt>
                <c:pt idx="44">
                  <c:v>4.6272727272727279</c:v>
                </c:pt>
                <c:pt idx="45">
                  <c:v>4.7222222222222223</c:v>
                </c:pt>
                <c:pt idx="46">
                  <c:v>4.8173913043478294</c:v>
                </c:pt>
                <c:pt idx="47">
                  <c:v>4.9127659574468066</c:v>
                </c:pt>
                <c:pt idx="48">
                  <c:v>5.0083333333333524</c:v>
                </c:pt>
                <c:pt idx="49">
                  <c:v>5.1040816326530605</c:v>
                </c:pt>
                <c:pt idx="50">
                  <c:v>5.2</c:v>
                </c:pt>
                <c:pt idx="51">
                  <c:v>5.2960784313725524</c:v>
                </c:pt>
                <c:pt idx="52">
                  <c:v>5.3923076923076927</c:v>
                </c:pt>
                <c:pt idx="53">
                  <c:v>5.4886792452830777</c:v>
                </c:pt>
                <c:pt idx="54">
                  <c:v>5.5851851851851864</c:v>
                </c:pt>
                <c:pt idx="55">
                  <c:v>5.6818181818181834</c:v>
                </c:pt>
                <c:pt idx="56">
                  <c:v>5.7785714285714294</c:v>
                </c:pt>
                <c:pt idx="57">
                  <c:v>5.8754385964912279</c:v>
                </c:pt>
                <c:pt idx="58">
                  <c:v>5.9724137931034935</c:v>
                </c:pt>
                <c:pt idx="59">
                  <c:v>6.0694915254237314</c:v>
                </c:pt>
                <c:pt idx="60">
                  <c:v>6.166666666666667</c:v>
                </c:pt>
                <c:pt idx="61">
                  <c:v>6.2639344262294454</c:v>
                </c:pt>
                <c:pt idx="62">
                  <c:v>6.3612903225806514</c:v>
                </c:pt>
                <c:pt idx="63">
                  <c:v>6.4587301587301589</c:v>
                </c:pt>
                <c:pt idx="64">
                  <c:v>6.5562500000000012</c:v>
                </c:pt>
                <c:pt idx="65">
                  <c:v>6.6538461538461542</c:v>
                </c:pt>
                <c:pt idx="66">
                  <c:v>6.7515151515151475</c:v>
                </c:pt>
                <c:pt idx="67">
                  <c:v>6.849253731343337</c:v>
                </c:pt>
                <c:pt idx="68">
                  <c:v>6.9470588235294075</c:v>
                </c:pt>
                <c:pt idx="69">
                  <c:v>7.0449275362318655</c:v>
                </c:pt>
                <c:pt idx="70">
                  <c:v>7.1428571428571415</c:v>
                </c:pt>
                <c:pt idx="71">
                  <c:v>7.2408450704225364</c:v>
                </c:pt>
                <c:pt idx="72">
                  <c:v>7.3388888888888895</c:v>
                </c:pt>
                <c:pt idx="73">
                  <c:v>7.4369863013698634</c:v>
                </c:pt>
                <c:pt idx="74">
                  <c:v>7.5351351351351354</c:v>
                </c:pt>
                <c:pt idx="75">
                  <c:v>7.6333333333333524</c:v>
                </c:pt>
                <c:pt idx="76">
                  <c:v>7.7315789473684209</c:v>
                </c:pt>
                <c:pt idx="77">
                  <c:v>7.8298701298701303</c:v>
                </c:pt>
                <c:pt idx="78">
                  <c:v>7.9282051282051293</c:v>
                </c:pt>
                <c:pt idx="79">
                  <c:v>8.0265822784811274</c:v>
                </c:pt>
                <c:pt idx="80">
                  <c:v>8.125</c:v>
                </c:pt>
                <c:pt idx="81">
                  <c:v>8.223456790123457</c:v>
                </c:pt>
                <c:pt idx="82">
                  <c:v>8.3219512195121954</c:v>
                </c:pt>
                <c:pt idx="83">
                  <c:v>8.4204819277108438</c:v>
                </c:pt>
                <c:pt idx="84">
                  <c:v>8.5190476190477309</c:v>
                </c:pt>
                <c:pt idx="85">
                  <c:v>8.617647058823529</c:v>
                </c:pt>
                <c:pt idx="86">
                  <c:v>8.7162790697674417</c:v>
                </c:pt>
                <c:pt idx="87">
                  <c:v>8.8149425287356546</c:v>
                </c:pt>
                <c:pt idx="88">
                  <c:v>8.9136363636363747</c:v>
                </c:pt>
                <c:pt idx="89">
                  <c:v>9.0123595505618006</c:v>
                </c:pt>
                <c:pt idx="90">
                  <c:v>9.11111111111098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51-41C2-9736-A3AECBFAAE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00576"/>
        <c:axId val="64283392"/>
      </c:scatterChart>
      <c:valAx>
        <c:axId val="63400576"/>
        <c:scaling>
          <c:orientation val="minMax"/>
          <c:max val="10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51505816840462459"/>
              <c:y val="0.921666565458235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4283392"/>
        <c:crosses val="autoZero"/>
        <c:crossBetween val="midCat"/>
        <c:majorUnit val="1"/>
        <c:minorUnit val="0.5"/>
      </c:valAx>
      <c:valAx>
        <c:axId val="64283392"/>
        <c:scaling>
          <c:orientation val="minMax"/>
          <c:max val="12"/>
          <c:min val="0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1200" baseline="-2500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ru-RU" sz="12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8.5003901539334667E-3"/>
              <c:y val="0.41563224905370122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3400576"/>
        <c:crosses val="autoZero"/>
        <c:crossBetween val="midCat"/>
        <c:majorUnit val="2"/>
        <c:minorUnit val="1"/>
      </c:valAx>
    </c:plotArea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3698"/>
    <w:rsid w:val="00E13698"/>
    <w:rsid w:val="00EA0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369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6D8AE0-B368-4C89-BEEF-D772636D6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63</TotalTime>
  <Pages>29</Pages>
  <Words>5035</Words>
  <Characters>28703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se Greys</dc:creator>
  <cp:keywords/>
  <dc:description/>
  <cp:lastModifiedBy>Mouse Greys</cp:lastModifiedBy>
  <cp:revision>278</cp:revision>
  <dcterms:created xsi:type="dcterms:W3CDTF">2021-03-30T16:28:00Z</dcterms:created>
  <dcterms:modified xsi:type="dcterms:W3CDTF">2021-06-21T17:25:00Z</dcterms:modified>
</cp:coreProperties>
</file>